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9EFB40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6319C40E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6E832606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3856A552" w14:textId="77777777" w:rsidR="00775CEF" w:rsidRPr="00836091" w:rsidRDefault="00775CEF" w:rsidP="00775CE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6F111F6A" w14:textId="77777777" w:rsidR="00775CEF" w:rsidRPr="00836091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EEF2389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7332CB1" w14:textId="77777777" w:rsidR="00775CEF" w:rsidRPr="00836091" w:rsidRDefault="00775CEF" w:rsidP="00775CE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414647C2" w14:textId="77777777" w:rsidR="00775CEF" w:rsidRPr="00836091" w:rsidRDefault="00775CEF" w:rsidP="00775CE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03BC5ED" w14:textId="7DCBC9F3" w:rsidR="00775CEF" w:rsidRPr="00836091" w:rsidRDefault="00775CEF" w:rsidP="00775CE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</w:t>
      </w:r>
    </w:p>
    <w:p w14:paraId="5024F6E1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351FF127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5732FB9" w14:textId="0E0F60B9" w:rsidR="00775CEF" w:rsidRPr="00836091" w:rsidRDefault="00572544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Направление подготовки </w:t>
      </w:r>
      <w:r w:rsidR="00775CEF"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01.03.02 Прикладная математика и информатика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4EFA9BC8" w14:textId="57D1FC96" w:rsidR="00775CEF" w:rsidRPr="00836091" w:rsidRDefault="00572544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аправленность (профиль) «</w:t>
      </w:r>
      <w:r w:rsidR="00775CEF"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Математические методы в экономике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»</w:t>
      </w:r>
    </w:p>
    <w:p w14:paraId="7F371DBF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07D1D47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D8EE0E" w14:textId="5981E464" w:rsidR="00775CEF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23BF5F" w14:textId="617180B1" w:rsidR="00572544" w:rsidRDefault="0057254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62F6B1" w14:textId="219ECFD3" w:rsidR="00572544" w:rsidRDefault="0057254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4D90227" w14:textId="77777777" w:rsidR="00572544" w:rsidRPr="00836091" w:rsidRDefault="0057254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F3170F1" w14:textId="784E02D4" w:rsidR="00775CEF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3CF8463" w14:textId="77777777" w:rsidR="00775CEF" w:rsidRPr="00836091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024DDEE" w14:textId="77777777" w:rsidR="00C41D74" w:rsidRDefault="00775CEF" w:rsidP="00775CEF">
      <w:pPr>
        <w:spacing w:after="0"/>
        <w:ind w:left="504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</w:p>
    <w:p w14:paraId="36C6BB66" w14:textId="0162F012" w:rsidR="00775CEF" w:rsidRPr="00836091" w:rsidRDefault="00C41D74" w:rsidP="00775CEF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C41D7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анд. физ.-мат. наук, доцент</w:t>
      </w:r>
    </w:p>
    <w:p w14:paraId="010FF679" w14:textId="77777777" w:rsidR="00775CEF" w:rsidRPr="00836091" w:rsidRDefault="00775CEF" w:rsidP="00775CEF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5C6F3F32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32D846B2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2E1CDE53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489F0D1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E85385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1DD90E1A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2AFECDCB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C29B021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36568B20" w14:textId="77777777" w:rsidR="00775CEF" w:rsidRPr="00836091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5B36F1C7" w14:textId="4BA098A3" w:rsidR="00775CEF" w:rsidRPr="00836091" w:rsidRDefault="00775CEF" w:rsidP="00C41D7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65E64C50" w14:textId="6B0C8499" w:rsidR="00775CEF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47CFA7" w14:textId="77777777" w:rsidR="00C41D74" w:rsidRPr="00836091" w:rsidRDefault="00C41D7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F0A7DEA" w14:textId="77777777" w:rsidR="00775CEF" w:rsidRPr="00836091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08D6694" w14:textId="77777777" w:rsidR="00775CEF" w:rsidRPr="00836091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BA51D2D" w14:textId="77777777" w:rsidR="00775CEF" w:rsidRPr="00836091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85CFFEA" w14:textId="77777777" w:rsidR="00775CEF" w:rsidRPr="00836091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2D2B988" w14:textId="77777777" w:rsidR="00775CEF" w:rsidRPr="00836091" w:rsidRDefault="00775CEF" w:rsidP="00775CEF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 w:rsidRPr="0083609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p w14:paraId="51A997E2" w14:textId="6AE631FB" w:rsidR="009F1294" w:rsidRDefault="009F1294" w:rsidP="00070EA0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02F204B1" w14:textId="77777777" w:rsidR="00070EA0" w:rsidRPr="00836091" w:rsidRDefault="00070EA0" w:rsidP="00070EA0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35C173B" w14:textId="68906405" w:rsidR="00B66BFD" w:rsidRPr="00D469C5" w:rsidRDefault="009F1294" w:rsidP="00D469C5">
          <w:pPr>
            <w:pStyle w:val="TOCHeading"/>
            <w:ind w:firstLine="709"/>
            <w:rPr>
              <w:rFonts w:ascii="Times New Roman" w:hAnsi="Times New Roman" w:cs="Times New Roman"/>
              <w:noProof/>
              <w:sz w:val="28"/>
              <w:szCs w:val="28"/>
              <w:lang w:val="ru-RU"/>
            </w:rPr>
          </w:pPr>
          <w:r w:rsidRPr="00836091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836091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4EF3FB30" w14:textId="16C7455A" w:rsidR="00B66BFD" w:rsidRDefault="006524C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3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Введение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3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0F84898" w14:textId="3AC76C72" w:rsidR="00B66BFD" w:rsidRDefault="006524C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4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1 Теоретическая часть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4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50058EC3" w14:textId="3E3E69E2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5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Научные группы и команды: определение, характеристики, особенности.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5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042BABE" w14:textId="68C1C01C" w:rsidR="00B66BFD" w:rsidRDefault="006524C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6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Характеристики научных групп и команд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6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B02B92F" w14:textId="410B1D4C" w:rsidR="00B66BFD" w:rsidRDefault="006524C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7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Особенности научных групп и команд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7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4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5286EF5B" w14:textId="22E2E5E1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8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2 Библиометрический анализ: методы и подходы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8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4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D994F87" w14:textId="29CEE676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49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3 Факторы, влияющие на формирование и разрушение научного взаимодейств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49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4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D8C9CE0" w14:textId="563980D8" w:rsidR="00B66BFD" w:rsidRDefault="006524C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0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2 Методология исследован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0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366B0502" w14:textId="29FEA974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1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1 Объект исследован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1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42ABEA14" w14:textId="13F038DD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2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2 Методика библиометрического анализа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2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583FDEA0" w14:textId="78F4D8D8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3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3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254C8667" w14:textId="19F60EA7" w:rsidR="00B66BFD" w:rsidRDefault="006524CD">
          <w:pPr>
            <w:pStyle w:val="TOC3"/>
            <w:tabs>
              <w:tab w:val="left" w:pos="1320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4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</w:rPr>
              <w:t>2.3.1</w:t>
            </w:r>
            <w:r w:rsidR="00B66BFD"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="00B66BFD" w:rsidRPr="0099203F">
              <w:rPr>
                <w:rStyle w:val="Hyperlink"/>
                <w:rFonts w:ascii="Times New Roman" w:hAnsi="Times New Roman" w:cs="Times New Roman"/>
                <w:noProof/>
              </w:rPr>
              <w:t>Допущения ислледования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4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6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3CCF4F0" w14:textId="08FECAD9" w:rsidR="00B66BFD" w:rsidRDefault="006524C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5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2 Спецификация Акторно ориентированной модели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5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7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68DD54A8" w14:textId="2C5C1263" w:rsidR="00B66BFD" w:rsidRDefault="006524C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6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3 Оценка параметров: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6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3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E059716" w14:textId="4EE61CFA" w:rsidR="00B66BFD" w:rsidRDefault="006524C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7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Глава 3 Анализ результатов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7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781E99B" w14:textId="44ECAA79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8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1 Формирование начальных социологических гипотез.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8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1DEBA525" w14:textId="41B617F7" w:rsidR="00B66BFD" w:rsidRDefault="006524CD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59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 Оценка сформированных гипотез.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59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5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742B3B01" w14:textId="2E4EFE11" w:rsidR="00B66BFD" w:rsidRDefault="006524CD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0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.1 Интерпретация результатов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60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6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398388E7" w14:textId="38496631" w:rsidR="00B66BFD" w:rsidRDefault="006524C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1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Заключение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61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8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627E35B" w14:textId="3017029B" w:rsidR="00B66BFD" w:rsidRDefault="006524C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0139862" w:history="1">
            <w:r w:rsidR="00B66BFD" w:rsidRPr="0099203F">
              <w:rPr>
                <w:rStyle w:val="Hyperlink"/>
                <w:rFonts w:ascii="Times New Roman" w:hAnsi="Times New Roman" w:cs="Times New Roman"/>
                <w:noProof/>
              </w:rPr>
              <w:t>Список литературы</w:t>
            </w:r>
            <w:r w:rsidR="00B66BFD">
              <w:rPr>
                <w:noProof/>
                <w:webHidden/>
              </w:rPr>
              <w:tab/>
            </w:r>
            <w:r w:rsidR="00B66BFD">
              <w:rPr>
                <w:noProof/>
                <w:webHidden/>
              </w:rPr>
              <w:fldChar w:fldCharType="begin"/>
            </w:r>
            <w:r w:rsidR="00B66BFD">
              <w:rPr>
                <w:noProof/>
                <w:webHidden/>
              </w:rPr>
              <w:instrText xml:space="preserve"> PAGEREF _Toc160139862 \h </w:instrText>
            </w:r>
            <w:r w:rsidR="00B66BFD">
              <w:rPr>
                <w:noProof/>
                <w:webHidden/>
              </w:rPr>
            </w:r>
            <w:r w:rsidR="00B66BFD">
              <w:rPr>
                <w:noProof/>
                <w:webHidden/>
              </w:rPr>
              <w:fldChar w:fldCharType="separate"/>
            </w:r>
            <w:r w:rsidR="00C41D74">
              <w:rPr>
                <w:noProof/>
                <w:webHidden/>
              </w:rPr>
              <w:t>18</w:t>
            </w:r>
            <w:r w:rsidR="00B66BFD">
              <w:rPr>
                <w:noProof/>
                <w:webHidden/>
              </w:rPr>
              <w:fldChar w:fldCharType="end"/>
            </w:r>
          </w:hyperlink>
        </w:p>
        <w:p w14:paraId="07B0406C" w14:textId="4349E0F1" w:rsidR="009F1294" w:rsidRPr="00836091" w:rsidRDefault="009F1294" w:rsidP="000C1DEE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836091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836091" w:rsidRDefault="00617667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0659F9A6" w:rsidR="009F1294" w:rsidRPr="00836091" w:rsidRDefault="00D469C5" w:rsidP="00D469C5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55C52564" w14:textId="0133BA8E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096886BF" w:rsidR="009F1294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A060822" w14:textId="77777777" w:rsidR="00D469C5" w:rsidRPr="00836091" w:rsidRDefault="00D469C5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836091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6013984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3"/>
    </w:p>
    <w:p w14:paraId="54C56F36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30E44943" w14:textId="48BADFEC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60139844"/>
      <w:bookmarkEnd w:id="0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1 Теоретическая часть</w:t>
      </w:r>
      <w:bookmarkEnd w:id="4"/>
    </w:p>
    <w:p w14:paraId="70DF3D3D" w14:textId="1837553A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60139845"/>
      <w:r w:rsidRPr="00836091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5"/>
    </w:p>
    <w:p w14:paraId="3F3D2FC4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0139846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21D19115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Члены научной группы или команды имеют определенные роли и задачи;</w:t>
      </w:r>
    </w:p>
    <w:p w14:paraId="437493DF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836091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60139847"/>
      <w:bookmarkEnd w:id="7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7DDD51C4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836091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60139848"/>
      <w:bookmarkEnd w:id="9"/>
      <w:bookmarkEnd w:id="10"/>
      <w:r w:rsidRPr="00836091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063BB655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836091" w:rsidRDefault="000170A4" w:rsidP="000C1DEE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5B1D6FEC" w14:textId="605D9447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60139849"/>
      <w:bookmarkEnd w:id="12"/>
      <w:r w:rsidRPr="00836091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135B9DC2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836091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0139850"/>
      <w:bookmarkEnd w:id="14"/>
      <w:bookmarkEnd w:id="15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2E8C9EFD" w14:textId="5B6F2604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60139851"/>
      <w:r w:rsidRPr="00836091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63BC2A0C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60139852"/>
      <w:bookmarkEnd w:id="18"/>
      <w:r w:rsidRPr="00836091"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0" w:name="X4965e5bccb49be1474fa11457881b01265fb19f"/>
      <w:bookmarkEnd w:id="19"/>
    </w:p>
    <w:p w14:paraId="2EBDBC3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60139853"/>
      <w:bookmarkEnd w:id="20"/>
      <w:r w:rsidRPr="00836091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744201EC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циальных сетей на основе поведения и взаимодействий индивидуальных акторов в них.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0BE3F6FE" w:rsidR="003B6749" w:rsidRPr="00836091" w:rsidRDefault="000170A4" w:rsidP="000C1DEE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60139854"/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352A81AC" w14:textId="4A1D2242" w:rsidR="00C16713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9"/>
        <w:gridCol w:w="3012"/>
        <w:gridCol w:w="2941"/>
      </w:tblGrid>
      <w:tr w:rsidR="00C16713" w:rsidRPr="00836091" w14:paraId="195B7595" w14:textId="77777777" w:rsidTr="00C16713">
        <w:tc>
          <w:tcPr>
            <w:tcW w:w="3190" w:type="dxa"/>
          </w:tcPr>
          <w:p w14:paraId="387ED66D" w14:textId="77777777" w:rsidR="00C16713" w:rsidRPr="00836091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74F4DBD3" w14:textId="030BB478" w:rsidR="00C16713" w:rsidRPr="00836091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60" w:dyaOrig="380" w14:anchorId="0257F2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9.5pt" o:ole="">
                  <v:imagedata r:id="rId8" o:title=""/>
                </v:shape>
                <o:OLEObject Type="Embed" ProgID="Equation.DSMT4" ShapeID="_x0000_i1025" DrawAspect="Content" ObjectID="_1770912732" r:id="rId9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70A231C0" w14:textId="49607C12" w:rsidR="00C16713" w:rsidRPr="00836091" w:rsidRDefault="00C16713" w:rsidP="000C1DEE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334D6E92" w14:textId="20753F31" w:rsidR="00980E7A" w:rsidRPr="00836091" w:rsidRDefault="007B7A3B" w:rsidP="000C1DEE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D63F15" w:rsidRPr="00836091">
        <w:rPr>
          <w:rFonts w:ascii="Times New Roman" w:hAnsi="Times New Roman" w:cs="Times New Roman"/>
          <w:position w:val="-14"/>
          <w:sz w:val="28"/>
          <w:szCs w:val="28"/>
        </w:rPr>
        <w:object w:dxaOrig="960" w:dyaOrig="380" w14:anchorId="0A02A7D9">
          <v:shape id="_x0000_i1026" type="#_x0000_t75" style="width:48pt;height:19.5pt" o:ole="">
            <v:imagedata r:id="rId10" o:title=""/>
          </v:shape>
          <o:OLEObject Type="Embed" ProgID="Equation.DSMT4" ShapeID="_x0000_i1026" DrawAspect="Content" ObjectID="_1770912733" r:id="rId11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980E7A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114CB7">
          <v:shape id="_x0000_i1027" type="#_x0000_t75" style="width:31.5pt;height:15pt" o:ole="">
            <v:imagedata r:id="rId12" o:title=""/>
          </v:shape>
          <o:OLEObject Type="Embed" ProgID="Equation.DSMT4" ShapeID="_x0000_i1027" DrawAspect="Content" ObjectID="_1770912734" r:id="rId13"/>
        </w:object>
      </w:r>
      <w:r w:rsidR="00980E7A" w:rsidRPr="0083609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480BD5A" w14:textId="701A12BA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 w:rsidRPr="008360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9ECE72F" w14:textId="7AE7992C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актор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AF72938">
          <v:shape id="_x0000_i1028" type="#_x0000_t75" style="width:6pt;height:13.5pt" o:ole="">
            <v:imagedata r:id="rId14" o:title=""/>
          </v:shape>
          <o:OLEObject Type="Embed" ProgID="Equation.DSMT4" ShapeID="_x0000_i1028" DrawAspect="Content" ObjectID="_1770912735" r:id="rId1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акторов </w:t>
      </w:r>
      <w:r w:rsidR="007B7A3B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771C8DD">
          <v:shape id="_x0000_i1029" type="#_x0000_t75" style="width:25.5pt;height:16.5pt" o:ole="">
            <v:imagedata r:id="rId16" o:title=""/>
          </v:shape>
          <o:OLEObject Type="Embed" ProgID="Equation.DSMT4" ShapeID="_x0000_i1029" DrawAspect="Content" ObjectID="_1770912736" r:id="rId17"/>
        </w:object>
      </w:r>
      <w:r w:rsidR="002427B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 и получает возможность принять новое решение о связи </w:t>
      </w:r>
      <w:r w:rsidR="007B7A3B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4C2C184">
          <v:shape id="_x0000_i1030" type="#_x0000_t75" style="width:31.5pt;height:15pt" o:ole="">
            <v:imagedata r:id="rId18" o:title=""/>
          </v:shape>
          <o:OLEObject Type="Embed" ProgID="Equation.DSMT4" ShapeID="_x0000_i1030" DrawAspect="Content" ObjectID="_1770912737" r:id="rId19"/>
        </w:object>
      </w:r>
      <w:r w:rsidR="002427B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297A6F61" w14:textId="7532C7E4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836091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49716E64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FA4D8AF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836091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F8AD6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60139855"/>
      <w:bookmarkEnd w:id="2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9D0C980" w14:textId="62956B25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037E735D">
          <v:shape id="_x0000_i1031" type="#_x0000_t75" style="width:25.5pt;height:16.5pt" o:ole="">
            <v:imagedata r:id="rId20" o:title=""/>
          </v:shape>
          <o:OLEObject Type="Embed" ProgID="Equation.DSMT4" ShapeID="_x0000_i1031" DrawAspect="Content" ObjectID="_1770912738" r:id="rId2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9E9EBDF">
          <v:shape id="_x0000_i1032" type="#_x0000_t75" style="width:6pt;height:13.5pt" o:ole="">
            <v:imagedata r:id="rId22" o:title=""/>
          </v:shape>
          <o:OLEObject Type="Embed" ProgID="Equation.DSMT4" ShapeID="_x0000_i1032" DrawAspect="Content" ObjectID="_1770912739" r:id="rId2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80C34D7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770912740" r:id="rId2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C16713" w:rsidRPr="00836091" w14:paraId="0EE0732C" w14:textId="77777777" w:rsidTr="00C16713">
        <w:tc>
          <w:tcPr>
            <w:tcW w:w="250" w:type="dxa"/>
          </w:tcPr>
          <w:p w14:paraId="6ACAC121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7C63345C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7F5FED18" w14:textId="77777777" w:rsidR="00C16713" w:rsidRPr="00836091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1E17B751" w14:textId="5A1A4961" w:rsidR="00C16713" w:rsidRPr="00836091" w:rsidRDefault="00C16713" w:rsidP="000C1DEE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37F4AC21" w14:textId="4D7DF141" w:rsidR="003B6749" w:rsidRPr="00836091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F14141" w:rsidRPr="00836091" w14:paraId="0C51EF66" w14:textId="77777777" w:rsidTr="00F14141">
        <w:tc>
          <w:tcPr>
            <w:tcW w:w="250" w:type="dxa"/>
          </w:tcPr>
          <w:p w14:paraId="3CCB88EF" w14:textId="77777777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7510B18" w14:textId="2090F2C9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2B23827E" w14:textId="6518393A" w:rsidR="00F14141" w:rsidRPr="00836091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7C213312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вокупность выборов </w:t>
      </w:r>
      <w:r w:rsidR="00B56BE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3E6FB84">
          <v:shape id="_x0000_i1034" type="#_x0000_t75" style="width:6pt;height:13.5pt" o:ole="">
            <v:imagedata r:id="rId26" o:title=""/>
          </v:shape>
          <o:OLEObject Type="Embed" ProgID="Equation.DSMT4" ShapeID="_x0000_i1034" DrawAspect="Content" ObjectID="_1770912741" r:id="rId2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3FAC6FA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770912742" r:id="rId2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4483E35">
          <v:shape id="_x0000_i1036" type="#_x0000_t75" style="width:12pt;height:18pt" o:ole="">
            <v:imagedata r:id="rId30" o:title=""/>
          </v:shape>
          <o:OLEObject Type="Embed" ProgID="Equation.DSMT4" ShapeID="_x0000_i1036" DrawAspect="Content" ObjectID="_1770912743" r:id="rId3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3057121" w14:textId="77777777" w:rsidR="00771DFB" w:rsidRPr="00836091" w:rsidRDefault="00771DFB" w:rsidP="000C1DEE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32D1E5A4" w14:textId="77777777" w:rsidR="00771DFB" w:rsidRPr="00836091" w:rsidRDefault="006524C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396398B9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6D441CE5">
          <v:shape id="_x0000_i1037" type="#_x0000_t75" style="width:331.5pt;height:69pt" o:ole="">
            <v:imagedata r:id="rId32" o:title=""/>
          </v:shape>
          <o:OLEObject Type="Embed" ProgID="asc.{DB38923B-A8C0-4DE9-8AEE-A61BB5C901A5}" ShapeID="_x0000_i1037" DrawAspect="Content" ObjectID="_1770912744" r:id="rId33"/>
        </w:object>
      </w:r>
    </w:p>
    <w:p w14:paraId="3CE6CA5F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7CEE7E31" w14:textId="77777777" w:rsidR="00771DFB" w:rsidRPr="00836091" w:rsidRDefault="006524C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46C1C47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691577B2">
          <v:shape id="_x0000_i1038" type="#_x0000_t75" style="width:331.5pt;height:69pt" o:ole="">
            <v:imagedata r:id="rId34" o:title=""/>
          </v:shape>
          <o:OLEObject Type="Embed" ProgID="asc.{DB38923B-A8C0-4DE9-8AEE-A61BB5C901A5}" ShapeID="_x0000_i1038" DrawAspect="Content" ObjectID="_1770912745" r:id="rId35"/>
        </w:object>
      </w:r>
    </w:p>
    <w:p w14:paraId="2285C103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004A552E" w14:textId="77777777" w:rsidR="00771DFB" w:rsidRPr="00836091" w:rsidRDefault="006524C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3EB264F5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779DE744">
          <v:shape id="_x0000_i1039" type="#_x0000_t75" style="width:331.5pt;height:69pt" o:ole="">
            <v:imagedata r:id="rId36" o:title=""/>
          </v:shape>
          <o:OLEObject Type="Embed" ProgID="asc.{DB38923B-A8C0-4DE9-8AEE-A61BB5C901A5}" ShapeID="_x0000_i1039" DrawAspect="Content" ObjectID="_1770912746" r:id="rId37"/>
        </w:object>
      </w:r>
    </w:p>
    <w:p w14:paraId="5CD7DB07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5FFA8378" w14:textId="77777777" w:rsidR="00771DFB" w:rsidRPr="00836091" w:rsidRDefault="006524C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289269F6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7FBE025A">
          <v:shape id="_x0000_i1040" type="#_x0000_t75" style="width:331.5pt;height:69pt" o:ole="">
            <v:imagedata r:id="rId38" o:title=""/>
          </v:shape>
          <o:OLEObject Type="Embed" ProgID="asc.{DB38923B-A8C0-4DE9-8AEE-A61BB5C901A5}" ShapeID="_x0000_i1040" DrawAspect="Content" ObjectID="_1770912747" r:id="rId39"/>
        </w:object>
      </w:r>
    </w:p>
    <w:p w14:paraId="13F7D44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2596FCA3" w14:textId="77777777" w:rsidR="00771DFB" w:rsidRPr="00836091" w:rsidRDefault="00771DFB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 w:rsidRPr="00836091">
        <w:rPr>
          <w:rFonts w:ascii="Times New Roman" w:eastAsia="Times New Roman" w:hAnsi="Times New Roman" w:cs="Times New Roman"/>
          <w:sz w:val="28"/>
          <w:szCs w:val="28"/>
        </w:rPr>
        <w:t>t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66BB1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sz w:val="28"/>
          <w:szCs w:val="28"/>
        </w:rPr>
        <w:object w:dxaOrig="6632" w:dyaOrig="1360" w14:anchorId="376D3134">
          <v:shape id="_x0000_i1041" type="#_x0000_t75" style="width:331.5pt;height:69pt" o:ole="">
            <v:imagedata r:id="rId40" o:title=""/>
          </v:shape>
          <o:OLEObject Type="Embed" ProgID="asc.{DB38923B-A8C0-4DE9-8AEE-A61BB5C901A5}" ShapeID="_x0000_i1041" DrawAspect="Content" ObjectID="_1770912748" r:id="rId41"/>
        </w:object>
      </w:r>
    </w:p>
    <w:p w14:paraId="7C23BB24" w14:textId="77777777" w:rsidR="00771DFB" w:rsidRPr="00836091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6C0A596C" w14:textId="1F1EC78C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умма всех потоков – есть так же поток Пуассона с параметром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2C21DB1">
          <v:shape id="_x0000_i1042" type="#_x0000_t75" style="width:10.5pt;height:15pt" o:ole="">
            <v:imagedata r:id="rId42" o:title=""/>
          </v:shape>
          <o:OLEObject Type="Embed" ProgID="Equation.DSMT4" ShapeID="_x0000_i1042" DrawAspect="Content" ObjectID="_1770912749" r:id="rId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47619756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513"/>
        <w:gridCol w:w="1383"/>
      </w:tblGrid>
      <w:tr w:rsidR="0084082E" w:rsidRPr="00836091" w14:paraId="125AFD63" w14:textId="77777777" w:rsidTr="009B2729">
        <w:tc>
          <w:tcPr>
            <w:tcW w:w="675" w:type="dxa"/>
          </w:tcPr>
          <w:p w14:paraId="72D297B5" w14:textId="77777777" w:rsidR="0084082E" w:rsidRPr="00836091" w:rsidRDefault="0084082E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1412EF1F" w14:textId="7B95C3C2" w:rsidR="0084082E" w:rsidRPr="00836091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20" w:dyaOrig="360" w14:anchorId="4D2EC477">
                <v:shape id="_x0000_i1043" type="#_x0000_t75" style="width:177pt;height:21pt" o:ole="">
                  <v:imagedata r:id="rId44" o:title=""/>
                </v:shape>
                <o:OLEObject Type="Embed" ProgID="Equation.DSMT4" ShapeID="_x0000_i1043" DrawAspect="Content" ObjectID="_1770912750" r:id="rId45"/>
              </w:object>
            </w:r>
            <w:r w:rsidR="0084082E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356C2F2F" w14:textId="7CB2A0FC" w:rsidR="0084082E" w:rsidRPr="00836091" w:rsidRDefault="0084082E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1250C746" w14:textId="1581580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6F0CBC44">
          <v:shape id="_x0000_i1044" type="#_x0000_t75" style="width:30pt;height:16.5pt" o:ole="">
            <v:imagedata r:id="rId46" o:title=""/>
          </v:shape>
          <o:OLEObject Type="Embed" ProgID="Equation.DSMT4" ShapeID="_x0000_i1044" DrawAspect="Content" ObjectID="_1770912751" r:id="rId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08DF9880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0D7318D8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770912752" r:id="rId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1A011C45">
          <v:shape id="_x0000_i1046" type="#_x0000_t75" style="width:57pt;height:18pt" o:ole="">
            <v:imagedata r:id="rId50" o:title=""/>
          </v:shape>
          <o:OLEObject Type="Embed" ProgID="Equation.DSMT4" ShapeID="_x0000_i1046" DrawAspect="Content" ObjectID="_1770912753" r:id="rId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7654"/>
        <w:gridCol w:w="1525"/>
      </w:tblGrid>
      <w:tr w:rsidR="009B2729" w:rsidRPr="00836091" w14:paraId="11A45546" w14:textId="77777777" w:rsidTr="009B2729">
        <w:tc>
          <w:tcPr>
            <w:tcW w:w="392" w:type="dxa"/>
          </w:tcPr>
          <w:p w14:paraId="5980033F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54054270" w14:textId="4B7B0E7B" w:rsidR="009B2729" w:rsidRPr="00836091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80" w:dyaOrig="360" w14:anchorId="40C80219">
                <v:shape id="_x0000_i1047" type="#_x0000_t75" style="width:166.5pt;height:21pt" o:ole="">
                  <v:imagedata r:id="rId52" o:title=""/>
                </v:shape>
                <o:OLEObject Type="Embed" ProgID="Equation.DSMT4" ShapeID="_x0000_i1047" DrawAspect="Content" ObjectID="_1770912754" r:id="rId53"/>
              </w:object>
            </w:r>
            <w:r w:rsidR="009B2729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1F095E0E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56A1494" w14:textId="584A1531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96239F8" w14:textId="7B3FC1D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49D999D">
          <v:shape id="_x0000_i1048" type="#_x0000_t75" style="width:10.5pt;height:10.5pt" o:ole="">
            <v:imagedata r:id="rId54" o:title=""/>
          </v:shape>
          <o:OLEObject Type="Embed" ProgID="Equation.DSMT4" ShapeID="_x0000_i1048" DrawAspect="Content" ObjectID="_1770912755" r:id="rId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06B6F29D">
          <v:shape id="_x0000_i1049" type="#_x0000_t75" style="width:24pt;height:15pt" o:ole="">
            <v:imagedata r:id="rId56" o:title=""/>
          </v:shape>
          <o:OLEObject Type="Embed" ProgID="Equation.DSMT4" ShapeID="_x0000_i1049" DrawAspect="Content" ObjectID="_1770912756" r:id="rId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1B5689E">
          <v:shape id="_x0000_i1050" type="#_x0000_t75" style="width:10.5pt;height:10.5pt" o:ole="">
            <v:imagedata r:id="rId58" o:title=""/>
          </v:shape>
          <o:OLEObject Type="Embed" ProgID="Equation.DSMT4" ShapeID="_x0000_i1050" DrawAspect="Content" ObjectID="_1770912757" r:id="rId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4686587">
          <v:shape id="_x0000_i1051" type="#_x0000_t75" style="width:19.5pt;height:16.5pt" o:ole="">
            <v:imagedata r:id="rId60" o:title=""/>
          </v:shape>
          <o:OLEObject Type="Embed" ProgID="Equation.DSMT4" ShapeID="_x0000_i1051" DrawAspect="Content" ObjectID="_1770912758" r:id="rId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AE48B12">
          <v:shape id="_x0000_i1052" type="#_x0000_t75" style="width:10.5pt;height:10.5pt" o:ole="">
            <v:imagedata r:id="rId62" o:title=""/>
          </v:shape>
          <o:OLEObject Type="Embed" ProgID="Equation.DSMT4" ShapeID="_x0000_i1052" DrawAspect="Content" ObjectID="_1770912759" r:id="rId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42A7BC9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1241"/>
      </w:tblGrid>
      <w:tr w:rsidR="009B2729" w:rsidRPr="00836091" w14:paraId="61A98F19" w14:textId="77777777" w:rsidTr="009B2729">
        <w:tc>
          <w:tcPr>
            <w:tcW w:w="8330" w:type="dxa"/>
          </w:tcPr>
          <w:p w14:paraId="0247329A" w14:textId="2B5E129E" w:rsidR="009B2729" w:rsidRPr="00836091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80" w14:anchorId="5DCFA704">
                <v:shape id="_x0000_i1053" type="#_x0000_t75" style="width:99pt;height:24pt" o:ole="">
                  <v:imagedata r:id="rId64" o:title=""/>
                </v:shape>
                <o:OLEObject Type="Embed" ProgID="Equation.DSMT4" ShapeID="_x0000_i1053" DrawAspect="Content" ObjectID="_1770912760" r:id="rId65"/>
              </w:object>
            </w:r>
            <w:r w:rsidR="009B2729"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06677B53" w14:textId="77777777" w:rsidR="009B2729" w:rsidRPr="00836091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241" w:type="dxa"/>
          </w:tcPr>
          <w:p w14:paraId="4AF2DA32" w14:textId="5D660368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4B185DC5" w14:textId="77777777" w:rsidR="005229A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4AEADA44">
          <v:shape id="_x0000_i1054" type="#_x0000_t75" style="width:6pt;height:13.5pt" o:ole="">
            <v:imagedata r:id="rId66" o:title=""/>
          </v:shape>
          <o:OLEObject Type="Embed" ProgID="Equation.DSMT4" ShapeID="_x0000_i1054" DrawAspect="Content" ObjectID="_1770912761" r:id="rId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</w:t>
      </w:r>
      <w:r w:rsidR="005229A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00227DE" w14:textId="77777777" w:rsidR="005229A9" w:rsidRPr="00836091" w:rsidRDefault="00343C3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9C2DEA8">
          <v:shape id="_x0000_i1055" type="#_x0000_t75" style="width:19.5pt;height:16.5pt" o:ole="">
            <v:imagedata r:id="rId68" o:title=""/>
          </v:shape>
          <o:OLEObject Type="Embed" ProgID="Equation.DSMT4" ShapeID="_x0000_i1055" DrawAspect="Content" ObjectID="_1770912762" r:id="rId6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 w:rsidR="007230D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4CE8B82A">
          <v:shape id="_x0000_i1056" type="#_x0000_t75" style="width:25.5pt;height:15pt" o:ole="">
            <v:imagedata r:id="rId70" o:title=""/>
          </v:shape>
          <o:OLEObject Type="Embed" ProgID="Equation.DSMT4" ShapeID="_x0000_i1056" DrawAspect="Content" ObjectID="_1770912763" r:id="rId71"/>
        </w:object>
      </w:r>
      <w:r w:rsidR="005229A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24755DF3" w14:textId="24DCA712" w:rsidR="003B6749" w:rsidRPr="00836091" w:rsidRDefault="007230D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499" w:dyaOrig="320" w14:anchorId="5DE55FD8">
          <v:shape id="_x0000_i1057" type="#_x0000_t75" style="width:25.5pt;height:16.5pt" o:ole="">
            <v:imagedata r:id="rId72" o:title=""/>
          </v:shape>
          <o:OLEObject Type="Embed" ProgID="Equation.DSMT4" ShapeID="_x0000_i1057" DrawAspect="Content" ObjectID="_1770912764" r:id="rId73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8057261">
          <v:shape id="_x0000_i1058" type="#_x0000_t75" style="width:25.5pt;height:16.5pt" o:ole="">
            <v:imagedata r:id="rId74" o:title=""/>
          </v:shape>
          <o:OLEObject Type="Embed" ProgID="Equation.DSMT4" ShapeID="_x0000_i1058" DrawAspect="Content" ObjectID="_1770912765" r:id="rId75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836091">
        <w:rPr>
          <w:rFonts w:ascii="Times New Roman" w:hAnsi="Times New Roman" w:cs="Times New Roman"/>
          <w:position w:val="-14"/>
          <w:sz w:val="28"/>
          <w:szCs w:val="28"/>
        </w:rPr>
        <w:object w:dxaOrig="1240" w:dyaOrig="400" w14:anchorId="03F62145">
          <v:shape id="_x0000_i1059" type="#_x0000_t75" style="width:61.5pt;height:19.5pt" o:ole="">
            <v:imagedata r:id="rId76" o:title=""/>
          </v:shape>
          <o:OLEObject Type="Embed" ProgID="Equation.DSMT4" ShapeID="_x0000_i1059" DrawAspect="Content" ObjectID="_1770912766" r:id="rId7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 w:rsidRPr="00836091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2275C142">
          <v:shape id="_x0000_i1060" type="#_x0000_t75" style="width:25.5pt;height:15pt" o:ole="">
            <v:imagedata r:id="rId78" o:title=""/>
          </v:shape>
          <o:OLEObject Type="Embed" ProgID="Equation.DSMT4" ShapeID="_x0000_i1060" DrawAspect="Content" ObjectID="_1770912767" r:id="rId7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45A1F464" w14:textId="55DB20D7" w:rsidR="003B6749" w:rsidRPr="00836091" w:rsidRDefault="007230D1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66C77232">
          <v:shape id="_x0000_i1061" type="#_x0000_t75" style="width:76.5pt;height:19.5pt" o:ole="">
            <v:imagedata r:id="rId80" o:title=""/>
          </v:shape>
          <o:OLEObject Type="Embed" ProgID="Equation.DSMT4" ShapeID="_x0000_i1061" DrawAspect="Content" ObjectID="_1770912768" r:id="rId81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 w:rsidRPr="0083609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83609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3A582512">
          <v:shape id="_x0000_i1062" type="#_x0000_t75" style="width:39pt;height:16.5pt" o:ole="">
            <v:imagedata r:id="rId82" o:title=""/>
          </v:shape>
          <o:OLEObject Type="Embed" ProgID="Equation.DSMT4" ShapeID="_x0000_i1062" DrawAspect="Content" ObjectID="_1770912769" r:id="rId83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актор от перехода из состояния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911DB02">
          <v:shape id="_x0000_i1063" type="#_x0000_t75" style="width:19.5pt;height:16.5pt" o:ole="">
            <v:imagedata r:id="rId84" o:title=""/>
          </v:shape>
          <o:OLEObject Type="Embed" ProgID="Equation.DSMT4" ShapeID="_x0000_i1063" DrawAspect="Content" ObjectID="_1770912770" r:id="rId85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40DBC0E2">
          <v:shape id="_x0000_i1064" type="#_x0000_t75" style="width:10.5pt;height:10.5pt" o:ole="">
            <v:imagedata r:id="rId86" o:title=""/>
          </v:shape>
          <o:OLEObject Type="Embed" ProgID="Equation.DSMT4" ShapeID="_x0000_i1064" DrawAspect="Content" ObjectID="_1770912771" r:id="rId8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3E8BBAA4" w:rsidR="003B6749" w:rsidRPr="00836091" w:rsidRDefault="00FA5EB0" w:rsidP="000C1DEE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73C204C">
          <v:shape id="_x0000_i1065" type="#_x0000_t75" style="width:30pt;height:15pt" o:ole="">
            <v:imagedata r:id="rId88" o:title=""/>
          </v:shape>
          <o:OLEObject Type="Embed" ProgID="Equation.DSMT4" ShapeID="_x0000_i1065" DrawAspect="Content" ObjectID="_1770912772" r:id="rId8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260B2C6E" w14:textId="77777777" w:rsidTr="00072B8A">
        <w:tc>
          <w:tcPr>
            <w:tcW w:w="9030" w:type="dxa"/>
          </w:tcPr>
          <w:p w14:paraId="7B8614C4" w14:textId="63072B7E" w:rsidR="009B2729" w:rsidRPr="00836091" w:rsidRDefault="009B2729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420" w:dyaOrig="880" w14:anchorId="2216F17F">
                <v:shape id="_x0000_i1066" type="#_x0000_t75" style="width:145.5pt;height:52.5pt" o:ole="">
                  <v:imagedata r:id="rId90" o:title=""/>
                </v:shape>
                <o:OLEObject Type="Embed" ProgID="Equation.DSMT4" ShapeID="_x0000_i1066" DrawAspect="Content" ObjectID="_1770912773" r:id="rId91"/>
              </w:object>
            </w:r>
          </w:p>
        </w:tc>
        <w:tc>
          <w:tcPr>
            <w:tcW w:w="541" w:type="dxa"/>
          </w:tcPr>
          <w:p w14:paraId="61D7920F" w14:textId="261590BF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43F18A59" w14:textId="14CC0905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7220F40B">
          <v:shape id="_x0000_i1067" type="#_x0000_t75" style="width:12pt;height:16.5pt" o:ole="">
            <v:imagedata r:id="rId92" o:title=""/>
          </v:shape>
          <o:OLEObject Type="Embed" ProgID="Equation.DSMT4" ShapeID="_x0000_i1067" DrawAspect="Content" ObjectID="_1770912774" r:id="rId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4AE31E8">
          <v:shape id="_x0000_i1068" type="#_x0000_t75" style="width:6pt;height:13.5pt" o:ole="">
            <v:imagedata r:id="rId94" o:title=""/>
          </v:shape>
          <o:OLEObject Type="Embed" ProgID="Equation.DSMT4" ShapeID="_x0000_i1068" DrawAspect="Content" ObjectID="_1770912775" r:id="rId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2DC4B26D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4E47A5E1" w14:textId="77777777" w:rsidTr="00072B8A">
        <w:tc>
          <w:tcPr>
            <w:tcW w:w="9030" w:type="dxa"/>
          </w:tcPr>
          <w:p w14:paraId="1B4537DC" w14:textId="31FB8AD1" w:rsidR="009B2729" w:rsidRPr="00836091" w:rsidRDefault="009B2729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80" w14:anchorId="7A622585">
                <v:shape id="_x0000_i1069" type="#_x0000_t75" style="width:1in;height:27pt" o:ole="">
                  <v:imagedata r:id="rId96" o:title=""/>
                </v:shape>
                <o:OLEObject Type="Embed" ProgID="Equation.DSMT4" ShapeID="_x0000_i1069" DrawAspect="Content" ObjectID="_1770912776" r:id="rId97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497CA80C" w14:textId="649ECE81" w:rsidR="009B2729" w:rsidRPr="00836091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78DC4C8A" w14:textId="688CBE01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7230D1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791EE4">
          <v:shape id="_x0000_i1070" type="#_x0000_t75" style="width:10.5pt;height:15pt" o:ole="">
            <v:imagedata r:id="rId98" o:title=""/>
          </v:shape>
          <o:OLEObject Type="Embed" ProgID="Equation.DSMT4" ShapeID="_x0000_i1070" DrawAspect="Content" ObjectID="_1770912777" r:id="rId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A64F4F5" w14:textId="087CFACB" w:rsidR="009B2729" w:rsidRPr="00836091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836091" w14:paraId="7AC50B68" w14:textId="77777777" w:rsidTr="00072B8A">
        <w:tc>
          <w:tcPr>
            <w:tcW w:w="9030" w:type="dxa"/>
          </w:tcPr>
          <w:p w14:paraId="2CF558CB" w14:textId="09538AC8" w:rsidR="009B2729" w:rsidRPr="00836091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560" w14:anchorId="1DB1316F">
                <v:shape id="_x0000_i1071" type="#_x0000_t75" style="width:67.5pt;height:36pt" o:ole="">
                  <v:imagedata r:id="rId100" o:title=""/>
                </v:shape>
                <o:OLEObject Type="Embed" ProgID="Equation.DSMT4" ShapeID="_x0000_i1071" DrawAspect="Content" ObjectID="_1770912778" r:id="rId101"/>
              </w:object>
            </w:r>
          </w:p>
        </w:tc>
        <w:tc>
          <w:tcPr>
            <w:tcW w:w="541" w:type="dxa"/>
          </w:tcPr>
          <w:p w14:paraId="5B5C30B2" w14:textId="2745071F" w:rsidR="009B2729" w:rsidRPr="00836091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36714D68" w14:textId="44164616" w:rsidR="003B6749" w:rsidRPr="00836091" w:rsidRDefault="000170A4" w:rsidP="000C1DEE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80" w:dyaOrig="320" w14:anchorId="3D51ABCA">
          <v:shape id="_x0000_i1072" type="#_x0000_t75" style="width:24pt;height:16.5pt" o:ole="">
            <v:imagedata r:id="rId102" o:title=""/>
          </v:shape>
          <o:OLEObject Type="Embed" ProgID="Equation.DSMT4" ShapeID="_x0000_i1072" DrawAspect="Content" ObjectID="_1770912779" r:id="rId10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C83C4FD">
          <v:shape id="_x0000_i1073" type="#_x0000_t75" style="width:13.5pt;height:18pt" o:ole="">
            <v:imagedata r:id="rId104" o:title=""/>
          </v:shape>
          <o:OLEObject Type="Embed" ProgID="Equation.DSMT4" ShapeID="_x0000_i1073" DrawAspect="Content" ObjectID="_1770912780" r:id="rId10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836091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4A612222">
          <v:shape id="_x0000_i1074" type="#_x0000_t75" style="width:19.5pt;height:18pt" o:ole="">
            <v:imagedata r:id="rId106" o:title=""/>
          </v:shape>
          <o:OLEObject Type="Embed" ProgID="Equation.DSMT4" ShapeID="_x0000_i1074" DrawAspect="Content" ObjectID="_1770912781" r:id="rId10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епени исходящих связей в модели заключается в вкладе в пользу создани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13FD7CC5" w14:textId="77777777" w:rsidR="005229A9" w:rsidRPr="00836091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96"/>
        <w:gridCol w:w="1666"/>
      </w:tblGrid>
      <w:tr w:rsidR="009B2729" w:rsidRPr="00836091" w14:paraId="7B7D428D" w14:textId="77777777" w:rsidTr="00836091">
        <w:tc>
          <w:tcPr>
            <w:tcW w:w="7196" w:type="dxa"/>
          </w:tcPr>
          <w:p w14:paraId="359EC5AB" w14:textId="0498397B" w:rsidR="009B2729" w:rsidRPr="00836091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560" w14:anchorId="57486B85">
                <v:shape id="_x0000_i1075" type="#_x0000_t75" style="width:76.5pt;height:33pt" o:ole="">
                  <v:imagedata r:id="rId108" o:title=""/>
                </v:shape>
                <o:OLEObject Type="Embed" ProgID="Equation.DSMT4" ShapeID="_x0000_i1075" DrawAspect="Content" ObjectID="_1770912782" r:id="rId109"/>
              </w:object>
            </w:r>
          </w:p>
        </w:tc>
        <w:tc>
          <w:tcPr>
            <w:tcW w:w="1666" w:type="dxa"/>
          </w:tcPr>
          <w:p w14:paraId="2712135B" w14:textId="43F674AA" w:rsidR="009B2729" w:rsidRPr="00836091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3CA46D3C" w14:textId="7BC1DD01" w:rsidR="005229A9" w:rsidRPr="00836091" w:rsidRDefault="005229A9" w:rsidP="000C1DEE">
      <w:pPr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</w:p>
    <w:p w14:paraId="33B3719D" w14:textId="1B58E70C" w:rsidR="003B6749" w:rsidRPr="00836091" w:rsidRDefault="000170A4" w:rsidP="000C1DEE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4CB66A1D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836091" w14:paraId="77F9E51C" w14:textId="77777777" w:rsidTr="00836091">
        <w:tc>
          <w:tcPr>
            <w:tcW w:w="9039" w:type="dxa"/>
          </w:tcPr>
          <w:p w14:paraId="7995436E" w14:textId="3956CE45" w:rsidR="00836091" w:rsidRDefault="00836091" w:rsidP="000C1DEE">
            <w:pPr>
              <w:pStyle w:val="BodyText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00" w:dyaOrig="400" w14:anchorId="5BF74D21">
                <v:shape id="_x0000_i1076" type="#_x0000_t75" style="width:175.5pt;height:19.5pt" o:ole="">
                  <v:imagedata r:id="rId110" o:title=""/>
                </v:shape>
                <o:OLEObject Type="Embed" ProgID="Equation.DSMT4" ShapeID="_x0000_i1076" DrawAspect="Content" ObjectID="_1770912783" r:id="rId111"/>
              </w:object>
            </w:r>
          </w:p>
        </w:tc>
        <w:tc>
          <w:tcPr>
            <w:tcW w:w="532" w:type="dxa"/>
          </w:tcPr>
          <w:p w14:paraId="6E48BFFB" w14:textId="6FB37387" w:rsidR="00836091" w:rsidRDefault="00836091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11)</w:t>
            </w:r>
          </w:p>
        </w:tc>
      </w:tr>
    </w:tbl>
    <w:p w14:paraId="0D11B401" w14:textId="77777777" w:rsidR="00836091" w:rsidRPr="00836091" w:rsidRDefault="00836091" w:rsidP="000C1DEE">
      <w:pPr>
        <w:pStyle w:val="BodyText"/>
        <w:rPr>
          <w:lang w:val="ru-RU"/>
        </w:rPr>
      </w:pPr>
    </w:p>
    <w:p w14:paraId="3C91B798" w14:textId="1F716333" w:rsidR="003B6749" w:rsidRPr="00836091" w:rsidRDefault="000170A4" w:rsidP="000C1DEE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B389968">
          <v:shape id="_x0000_i1077" type="#_x0000_t75" style="width:6pt;height:13.5pt" o:ole="">
            <v:imagedata r:id="rId112" o:title=""/>
          </v:shape>
          <o:OLEObject Type="Embed" ProgID="Equation.DSMT4" ShapeID="_x0000_i1077" DrawAspect="Content" ObjectID="_1770912784" r:id="rId11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338A335">
          <v:shape id="_x0000_i1078" type="#_x0000_t75" style="width:19.5pt;height:16.5pt" o:ole="">
            <v:imagedata r:id="rId114" o:title=""/>
          </v:shape>
          <o:OLEObject Type="Embed" ProgID="Equation.DSMT4" ShapeID="_x0000_i1078" DrawAspect="Content" ObjectID="_1770912785" r:id="rId11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27AA03">
          <v:shape id="_x0000_i1079" type="#_x0000_t75" style="width:10.5pt;height:10.5pt" o:ole="">
            <v:imagedata r:id="rId116" o:title=""/>
          </v:shape>
          <o:OLEObject Type="Embed" ProgID="Equation.DSMT4" ShapeID="_x0000_i1079" DrawAspect="Content" ObjectID="_1770912786" r:id="rId11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53C9E714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026862">
          <v:shape id="_x0000_i1080" type="#_x0000_t75" style="width:31.5pt;height:15pt" o:ole="">
            <v:imagedata r:id="rId118" o:title=""/>
          </v:shape>
          <o:OLEObject Type="Embed" ProgID="Equation.DSMT4" ShapeID="_x0000_i1080" DrawAspect="Content" ObjectID="_1770912787" r:id="rId11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836091" w14:paraId="2B9F10A4" w14:textId="77777777" w:rsidTr="00836091">
        <w:tc>
          <w:tcPr>
            <w:tcW w:w="9039" w:type="dxa"/>
          </w:tcPr>
          <w:p w14:paraId="277C40AC" w14:textId="36368F07" w:rsidR="00836091" w:rsidRPr="00836091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640" w:dyaOrig="1020" w14:anchorId="10E536A4">
                <v:shape id="_x0000_i1081" type="#_x0000_t75" style="width:282pt;height:51pt" o:ole="">
                  <v:imagedata r:id="rId120" o:title=""/>
                </v:shape>
                <o:OLEObject Type="Embed" ProgID="Equation.DSMT4" ShapeID="_x0000_i1081" DrawAspect="Content" ObjectID="_1770912788" r:id="rId1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64C9C533" w14:textId="1D74D138" w:rsidR="00836091" w:rsidRDefault="00836091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3DAE8275" w14:textId="652795C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2CD3D62">
          <v:shape id="_x0000_i1082" type="#_x0000_t75" style="width:25.5pt;height:16.5pt" o:ole="">
            <v:imagedata r:id="rId122" o:title=""/>
          </v:shape>
          <o:OLEObject Type="Embed" ProgID="Equation.DSMT4" ShapeID="_x0000_i1082" DrawAspect="Content" ObjectID="_1770912789" r:id="rId12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053A05B7">
          <v:shape id="_x0000_i1083" type="#_x0000_t75" style="width:15pt;height:19.5pt" o:ole="">
            <v:imagedata r:id="rId124" o:title=""/>
          </v:shape>
          <o:OLEObject Type="Embed" ProgID="Equation.DSMT4" ShapeID="_x0000_i1083" DrawAspect="Content" ObjectID="_1770912790" r:id="rId12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40" w14:anchorId="7984411B">
          <v:shape id="_x0000_i1084" type="#_x0000_t75" style="width:6pt;height:12pt" o:ole="">
            <v:imagedata r:id="rId126" o:title=""/>
          </v:shape>
          <o:OLEObject Type="Embed" ProgID="Equation.DSMT4" ShapeID="_x0000_i1084" DrawAspect="Content" ObjectID="_1770912791" r:id="rId12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836091" w:rsidRDefault="00515E28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position w:val="-14"/>
          <w:sz w:val="28"/>
          <w:szCs w:val="28"/>
        </w:rPr>
        <w:object w:dxaOrig="880" w:dyaOrig="380" w14:anchorId="1347F3D2">
          <v:shape id="_x0000_i1085" type="#_x0000_t75" style="width:45pt;height:19.5pt" o:ole="">
            <v:imagedata r:id="rId128" o:title=""/>
          </v:shape>
          <o:OLEObject Type="Embed" ProgID="Equation.DSMT4" ShapeID="_x0000_i1085" DrawAspect="Content" ObjectID="_1770912792" r:id="rId129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32189283" w14:textId="77777777" w:rsidR="00C14CD2" w:rsidRPr="00836091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5CE62232" w14:textId="77777777" w:rsidR="00072B8A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E202CF5" w14:textId="77777777" w:rsidR="00072B8A" w:rsidRDefault="00072B8A" w:rsidP="000C1DEE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68"/>
        <w:gridCol w:w="683"/>
      </w:tblGrid>
      <w:tr w:rsidR="00072B8A" w14:paraId="09709F31" w14:textId="77777777" w:rsidTr="00072B8A">
        <w:tc>
          <w:tcPr>
            <w:tcW w:w="8602" w:type="dxa"/>
          </w:tcPr>
          <w:p w14:paraId="52C60801" w14:textId="1B7FE896" w:rsidR="00072B8A" w:rsidRDefault="00072B8A" w:rsidP="000C1DE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860" w:dyaOrig="740" w14:anchorId="7F1D20CA">
                <v:shape id="_x0000_i1086" type="#_x0000_t75" style="width:193.5pt;height:36pt" o:ole="">
                  <v:imagedata r:id="rId130" o:title=""/>
                </v:shape>
                <o:OLEObject Type="Embed" ProgID="Equation.DSMT4" ShapeID="_x0000_i1086" DrawAspect="Content" ObjectID="_1770912793" r:id="rId131"/>
              </w:object>
            </w:r>
          </w:p>
        </w:tc>
        <w:tc>
          <w:tcPr>
            <w:tcW w:w="249" w:type="dxa"/>
          </w:tcPr>
          <w:p w14:paraId="122DFDDC" w14:textId="241EB82B" w:rsidR="00072B8A" w:rsidRPr="00072B8A" w:rsidRDefault="00072B8A" w:rsidP="000C1DEE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4E6C2F8" w14:textId="5E732C08" w:rsidR="00C14CD2" w:rsidRPr="00072B8A" w:rsidRDefault="00C14CD2" w:rsidP="000C1DE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8250" w14:textId="77777777" w:rsidR="00072B8A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8"/>
        <w:gridCol w:w="683"/>
      </w:tblGrid>
      <w:tr w:rsidR="00072B8A" w14:paraId="443819B4" w14:textId="77777777" w:rsidTr="000C1DEE">
        <w:tc>
          <w:tcPr>
            <w:tcW w:w="8962" w:type="dxa"/>
          </w:tcPr>
          <w:p w14:paraId="73DAD80A" w14:textId="63EA3D2D" w:rsidR="00072B8A" w:rsidRDefault="00072B8A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36091">
              <w:object w:dxaOrig="4599" w:dyaOrig="720" w14:anchorId="132A96DC">
                <v:shape id="_x0000_i1087" type="#_x0000_t75" style="width:229.5pt;height:36pt" o:ole="">
                  <v:imagedata r:id="rId132" o:title=""/>
                </v:shape>
                <o:OLEObject Type="Embed" ProgID="Equation.DSMT4" ShapeID="_x0000_i1087" DrawAspect="Content" ObjectID="_1770912794" r:id="rId133"/>
              </w:object>
            </w:r>
          </w:p>
        </w:tc>
        <w:tc>
          <w:tcPr>
            <w:tcW w:w="249" w:type="dxa"/>
          </w:tcPr>
          <w:p w14:paraId="2D9EE807" w14:textId="2EC63E63" w:rsidR="00072B8A" w:rsidRPr="00072B8A" w:rsidRDefault="00072B8A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2D2B8D9" w14:textId="49426507" w:rsidR="00C14CD2" w:rsidRPr="00072B8A" w:rsidRDefault="004431D9" w:rsidP="000C1DE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72B8A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3B4BAF2F" w14:textId="3871BA9C" w:rsidR="00C14CD2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43DAC07B" w14:textId="77777777" w:rsidTr="000C1DEE">
        <w:tc>
          <w:tcPr>
            <w:tcW w:w="9322" w:type="dxa"/>
          </w:tcPr>
          <w:p w14:paraId="495B6F86" w14:textId="3CF5137B" w:rsidR="00D76777" w:rsidRPr="00D76777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40" w14:anchorId="253771E8">
                <v:shape id="_x0000_i1088" type="#_x0000_t75" style="width:363pt;height:36pt" o:ole="">
                  <v:imagedata r:id="rId134" o:title=""/>
                </v:shape>
                <o:OLEObject Type="Embed" ProgID="Equation.DSMT4" ShapeID="_x0000_i1088" DrawAspect="Content" ObjectID="_1770912795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53D23F7F" w14:textId="236F45F5" w:rsidR="00D76777" w:rsidRPr="00D76777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388DEFCB" w14:textId="24453B8F" w:rsidR="003B6749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560" w:dyaOrig="380" w14:anchorId="123736DE">
          <v:shape id="_x0000_i1089" type="#_x0000_t75" style="width:27pt;height:19.5pt" o:ole="">
            <v:imagedata r:id="rId136" o:title=""/>
          </v:shape>
          <o:OLEObject Type="Embed" ProgID="Equation.DSMT4" ShapeID="_x0000_i1089" DrawAspect="Content" ObjectID="_1770912796" r:id="rId137"/>
        </w:objec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5556D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зволяет учесть факт существования или отсутствия связи в</w:t>
      </w:r>
      <w:r w:rsidR="00515E28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1D83142" w14:textId="77777777" w:rsidTr="000C1DEE">
        <w:tc>
          <w:tcPr>
            <w:tcW w:w="9322" w:type="dxa"/>
          </w:tcPr>
          <w:p w14:paraId="050DEED9" w14:textId="7A76F839" w:rsidR="00D76777" w:rsidRPr="000C1DEE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0290A35F" w14:textId="41EF9105" w:rsidR="00D76777" w:rsidRDefault="00D76777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0F0A9FF0" w14:textId="77777777" w:rsidR="00D76777" w:rsidRPr="00836091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6A6AC2" w14:textId="00C9AB23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D76777" w14:paraId="26E3F103" w14:textId="77777777" w:rsidTr="000C1DEE">
        <w:tc>
          <w:tcPr>
            <w:tcW w:w="9322" w:type="dxa"/>
          </w:tcPr>
          <w:p w14:paraId="7BDDDC1B" w14:textId="35189ABF" w:rsidR="00D76777" w:rsidRPr="00D76777" w:rsidRDefault="00D76777" w:rsidP="000C1DEE">
            <w:pPr>
              <w:pStyle w:val="BodyText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40" w:dyaOrig="380" w14:anchorId="1BFCC35B">
                <v:shape id="_x0000_i1090" type="#_x0000_t75" style="width:138pt;height:19.5pt" o:ole="">
                  <v:imagedata r:id="rId138" o:title=""/>
                </v:shape>
                <o:OLEObject Type="Embed" ProgID="Equation.DSMT4" ShapeID="_x0000_i1090" DrawAspect="Content" ObjectID="_1770912797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951EC53" w14:textId="4608DFD7" w:rsidR="00D76777" w:rsidRDefault="00D76777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17)</w:t>
            </w:r>
          </w:p>
        </w:tc>
      </w:tr>
    </w:tbl>
    <w:p w14:paraId="0DD9EC31" w14:textId="5E39C31B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6F56723" w14:textId="77777777" w:rsidTr="000C1DEE">
        <w:tc>
          <w:tcPr>
            <w:tcW w:w="9322" w:type="dxa"/>
          </w:tcPr>
          <w:p w14:paraId="57C4A00A" w14:textId="18C9CA53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80" w14:anchorId="32BB4F10">
                <v:shape id="_x0000_i1091" type="#_x0000_t75" style="width:141pt;height:19.5pt" o:ole="">
                  <v:imagedata r:id="rId140" o:title=""/>
                </v:shape>
                <o:OLEObject Type="Embed" ProgID="Equation.DSMT4" ShapeID="_x0000_i1091" DrawAspect="Content" ObjectID="_1770912798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D3C8CE1" w14:textId="262174A8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7C46D369" w14:textId="548EA8B8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2414EB7A">
          <v:shape id="_x0000_i1092" type="#_x0000_t75" style="width:15pt;height:19.5pt" o:ole="">
            <v:imagedata r:id="rId142" o:title=""/>
          </v:shape>
          <o:OLEObject Type="Embed" ProgID="Equation.DSMT4" ShapeID="_x0000_i1092" DrawAspect="Content" ObjectID="_1770912799" r:id="rId1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4033FA60">
          <v:shape id="_x0000_i1093" type="#_x0000_t75" style="width:75pt;height:18pt" o:ole="">
            <v:imagedata r:id="rId144" o:title=""/>
          </v:shape>
          <o:OLEObject Type="Embed" ProgID="Equation.DSMT4" ShapeID="_x0000_i1093" DrawAspect="Content" ObjectID="_1770912800" r:id="rId14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515E28" w:rsidRPr="00836091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5AF8C851">
          <v:shape id="_x0000_i1094" type="#_x0000_t75" style="width:19.5pt;height:13.5pt" o:ole="">
            <v:imagedata r:id="rId146" o:title=""/>
          </v:shape>
          <o:OLEObject Type="Embed" ProgID="Equation.DSMT4" ShapeID="_x0000_i1094" DrawAspect="Content" ObjectID="_1770912801" r:id="rId1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8BAD9F1">
          <v:shape id="_x0000_i1095" type="#_x0000_t75" style="width:10.5pt;height:15pt" o:ole="">
            <v:imagedata r:id="rId148" o:title=""/>
          </v:shape>
          <o:OLEObject Type="Embed" ProgID="Equation.DSMT4" ShapeID="_x0000_i1095" DrawAspect="Content" ObjectID="_1770912802" r:id="rId1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219" w:dyaOrig="360" w14:anchorId="4D5346A7">
          <v:shape id="_x0000_i1096" type="#_x0000_t75" style="width:61.5pt;height:18pt" o:ole="">
            <v:imagedata r:id="rId150" o:title=""/>
          </v:shape>
          <o:OLEObject Type="Embed" ProgID="Equation.DSMT4" ShapeID="_x0000_i1096" DrawAspect="Content" ObjectID="_1770912803" r:id="rId1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700" w:dyaOrig="360" w14:anchorId="4954C0EE">
          <v:shape id="_x0000_i1097" type="#_x0000_t75" style="width:34.5pt;height:18pt" o:ole="">
            <v:imagedata r:id="rId152" o:title=""/>
          </v:shape>
          <o:OLEObject Type="Embed" ProgID="Equation.DSMT4" ShapeID="_x0000_i1097" DrawAspect="Content" ObjectID="_1770912804" r:id="rId15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672CE52B">
          <v:shape id="_x0000_i1098" type="#_x0000_t75" style="width:34.5pt;height:15pt" o:ole="">
            <v:imagedata r:id="rId154" o:title=""/>
          </v:shape>
          <o:OLEObject Type="Embed" ProgID="Equation.DSMT4" ShapeID="_x0000_i1098" DrawAspect="Content" ObjectID="_1770912805" r:id="rId1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836091">
        <w:rPr>
          <w:rFonts w:ascii="Times New Roman" w:hAnsi="Times New Roman" w:cs="Times New Roman"/>
          <w:position w:val="-28"/>
          <w:sz w:val="28"/>
          <w:szCs w:val="28"/>
        </w:rPr>
        <w:object w:dxaOrig="840" w:dyaOrig="660" w14:anchorId="1B86F79D">
          <v:shape id="_x0000_i1099" type="#_x0000_t75" style="width:42pt;height:33pt" o:ole="">
            <v:imagedata r:id="rId156" o:title=""/>
          </v:shape>
          <o:OLEObject Type="Embed" ProgID="Equation.DSMT4" ShapeID="_x0000_i1099" DrawAspect="Content" ObjectID="_1770912806" r:id="rId1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92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40A8B293">
          <v:shape id="_x0000_i1100" type="#_x0000_t75" style="width:46.5pt;height:18pt" o:ole="">
            <v:imagedata r:id="rId158" o:title=""/>
          </v:shape>
          <o:OLEObject Type="Embed" ProgID="Equation.DSMT4" ShapeID="_x0000_i1100" DrawAspect="Content" ObjectID="_1770912807" r:id="rId1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3A68B70C">
          <v:shape id="_x0000_i1101" type="#_x0000_t75" style="width:63pt;height:19.5pt" o:ole="">
            <v:imagedata r:id="rId160" o:title=""/>
          </v:shape>
          <o:OLEObject Type="Embed" ProgID="Equation.DSMT4" ShapeID="_x0000_i1101" DrawAspect="Content" ObjectID="_1770912808" r:id="rId1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533A2769">
          <v:shape id="_x0000_i1102" type="#_x0000_t75" style="width:30pt;height:18pt" o:ole="">
            <v:imagedata r:id="rId162" o:title=""/>
          </v:shape>
          <o:OLEObject Type="Embed" ProgID="Equation.DSMT4" ShapeID="_x0000_i1102" DrawAspect="Content" ObjectID="_1770912809" r:id="rId1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9159E01">
          <v:shape id="_x0000_i1103" type="#_x0000_t75" style="width:10.5pt;height:10.5pt" o:ole="">
            <v:imagedata r:id="rId164" o:title=""/>
          </v:shape>
          <o:OLEObject Type="Embed" ProgID="Equation.DSMT4" ShapeID="_x0000_i1103" DrawAspect="Content" ObjectID="_1770912810" r:id="rId16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5A0219">
          <v:shape id="_x0000_i1104" type="#_x0000_t75" style="width:6pt;height:13.5pt" o:ole="">
            <v:imagedata r:id="rId166" o:title=""/>
          </v:shape>
          <o:OLEObject Type="Embed" ProgID="Equation.DSMT4" ShapeID="_x0000_i1104" DrawAspect="Content" ObjectID="_1770912811" r:id="rId1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7"/>
    </w:p>
    <w:p w14:paraId="65A8DCC5" w14:textId="082AB94E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980" w:dyaOrig="279" w14:anchorId="4EE38146">
          <v:shape id="_x0000_i1105" type="#_x0000_t75" style="width:49.5pt;height:15pt" o:ole="">
            <v:imagedata r:id="rId168" o:title=""/>
          </v:shape>
          <o:OLEObject Type="Embed" ProgID="Equation.DSMT4" ShapeID="_x0000_i1105" DrawAspect="Content" ObjectID="_1770912812" r:id="rId16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6BD9098C">
          <v:shape id="_x0000_i1106" type="#_x0000_t75" style="width:39pt;height:16.5pt" o:ole="">
            <v:imagedata r:id="rId170" o:title=""/>
          </v:shape>
          <o:OLEObject Type="Embed" ProgID="Equation.DSMT4" ShapeID="_x0000_i1106" DrawAspect="Content" ObjectID="_1770912813" r:id="rId17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836091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6679BEF3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На принятие решения влияет множеств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0139856"/>
      <w:bookmarkEnd w:id="26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9" w:name="глава-2-методология-исследования"/>
      <w:bookmarkStart w:id="30" w:name="X025f3e38581151ded3b7614a221b1f487f8ac49"/>
      <w:bookmarkStart w:id="31" w:name="Xa424e0232fb194cb7aa8981ccb20452be42c635"/>
      <w:bookmarkEnd w:id="28"/>
    </w:p>
    <w:p w14:paraId="69D919CB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46131F" w14:textId="7FEB8BFB" w:rsidR="004431D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3771AEE1" w14:textId="77777777" w:rsidTr="000C1DEE">
        <w:tc>
          <w:tcPr>
            <w:tcW w:w="9322" w:type="dxa"/>
          </w:tcPr>
          <w:p w14:paraId="16E2029F" w14:textId="0CDF37B1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 w14:anchorId="75211A38">
                <v:shape id="_x0000_i1107" type="#_x0000_t75" style="width:63pt;height:16.5pt" o:ole="">
                  <v:imagedata r:id="rId172" o:title=""/>
                </v:shape>
                <o:OLEObject Type="Embed" ProgID="Equation.DSMT4" ShapeID="_x0000_i1107" DrawAspect="Content" ObjectID="_1770912814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78B5611" w14:textId="0A046C47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48BF7A6E" w14:textId="173993DF" w:rsidR="003B6749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ффект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уществует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атистика, чувствительная к этому параметру. Для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5AA0A804">
          <v:shape id="_x0000_i1108" type="#_x0000_t75" style="width:18pt;height:18pt" o:ole="">
            <v:imagedata r:id="rId174" o:title=""/>
          </v:shape>
          <o:OLEObject Type="Embed" ProgID="Equation.DSMT4" ShapeID="_x0000_i1108" DrawAspect="Content" ObjectID="_1770912815" r:id="rId17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личество изменений используется статистик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035BCBCB" w14:textId="77777777" w:rsidTr="000C1DEE">
        <w:tc>
          <w:tcPr>
            <w:tcW w:w="9322" w:type="dxa"/>
          </w:tcPr>
          <w:p w14:paraId="7E312535" w14:textId="3058DA5C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300" w:dyaOrig="560" w14:anchorId="1797A9C6">
                <v:shape id="_x0000_i1109" type="#_x0000_t75" style="width:214.5pt;height:27pt" o:ole="">
                  <v:imagedata r:id="rId176" o:title=""/>
                </v:shape>
                <o:OLEObject Type="Embed" ProgID="Equation.DSMT4" ShapeID="_x0000_i1109" DrawAspect="Content" ObjectID="_1770912816" r:id="rId177"/>
              </w:object>
            </w:r>
          </w:p>
        </w:tc>
        <w:tc>
          <w:tcPr>
            <w:tcW w:w="249" w:type="dxa"/>
          </w:tcPr>
          <w:p w14:paraId="3E6D54D2" w14:textId="66E8FEB8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50C3362E" w14:textId="16EA85CA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349D9B5">
          <v:shape id="_x0000_i1110" type="#_x0000_t75" style="width:15pt;height:18pt" o:ole="">
            <v:imagedata r:id="rId178" o:title=""/>
          </v:shape>
          <o:OLEObject Type="Embed" ProgID="Equation.DSMT4" ShapeID="_x0000_i1110" DrawAspect="Content" ObjectID="_1770912817" r:id="rId17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9743F79">
          <v:shape id="_x0000_i1111" type="#_x0000_t75" style="width:6pt;height:13.5pt" o:ole="">
            <v:imagedata r:id="rId180" o:title=""/>
          </v:shape>
          <o:OLEObject Type="Embed" ProgID="Equation.DSMT4" ShapeID="_x0000_i1111" DrawAspect="Content" ObjectID="_1770912818" r:id="rId18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59" w:dyaOrig="320" w14:anchorId="57023194">
          <v:shape id="_x0000_i1112" type="#_x0000_t75" style="width:42pt;height:16.5pt" o:ole="">
            <v:imagedata r:id="rId182" o:title=""/>
          </v:shape>
          <o:OLEObject Type="Embed" ProgID="Equation.DSMT4" ShapeID="_x0000_i1112" DrawAspect="Content" ObjectID="_1770912819" r:id="rId18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озиционаая характеристика актора, такая как исходящая степень </w:t>
      </w:r>
      <w:r w:rsidR="00515E28" w:rsidRPr="00836091">
        <w:rPr>
          <w:rFonts w:ascii="Times New Roman" w:hAnsi="Times New Roman" w:cs="Times New Roman"/>
          <w:position w:val="-30"/>
          <w:sz w:val="28"/>
          <w:szCs w:val="28"/>
        </w:rPr>
        <w:object w:dxaOrig="620" w:dyaOrig="560" w14:anchorId="223B1229">
          <v:shape id="_x0000_i1113" type="#_x0000_t75" style="width:31.5pt;height:27pt" o:ole="">
            <v:imagedata r:id="rId184" o:title=""/>
          </v:shape>
          <o:OLEObject Type="Embed" ProgID="Equation.DSMT4" ShapeID="_x0000_i1113" DrawAspect="Content" ObjectID="_1770912820" r:id="rId18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21AA80FD" w14:textId="77777777" w:rsidTr="000C1DEE">
        <w:tc>
          <w:tcPr>
            <w:tcW w:w="9322" w:type="dxa"/>
          </w:tcPr>
          <w:p w14:paraId="7281704E" w14:textId="54C6FA86" w:rsidR="00D76777" w:rsidRP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620" w:dyaOrig="400" w14:anchorId="2569198E">
                <v:shape id="_x0000_i1114" type="#_x0000_t75" style="width:282pt;height:19.5pt" o:ole="">
                  <v:imagedata r:id="rId186" o:title=""/>
                </v:shape>
                <o:OLEObject Type="Embed" ProgID="Equation.DSMT4" ShapeID="_x0000_i1114" DrawAspect="Content" ObjectID="_1770912821" r:id="rId1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ABE4D5B" w14:textId="5196D901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30CAE8B9" w14:textId="59BB3782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15E28" w:rsidRPr="00836091">
        <w:rPr>
          <w:rFonts w:ascii="Times New Roman" w:hAnsi="Times New Roman" w:cs="Times New Roman"/>
          <w:position w:val="-14"/>
          <w:sz w:val="28"/>
          <w:szCs w:val="28"/>
        </w:rPr>
        <w:object w:dxaOrig="1080" w:dyaOrig="400" w14:anchorId="2FA6A03C">
          <v:shape id="_x0000_i1115" type="#_x0000_t75" style="width:54pt;height:19.5pt" o:ole="">
            <v:imagedata r:id="rId188" o:title=""/>
          </v:shape>
          <o:OLEObject Type="Embed" ProgID="Equation.DSMT4" ShapeID="_x0000_i1115" DrawAspect="Content" ObjectID="_1770912822" r:id="rId18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0A715E0">
          <v:shape id="_x0000_i1116" type="#_x0000_t75" style="width:19.5pt;height:16.5pt" o:ole="">
            <v:imagedata r:id="rId190" o:title=""/>
          </v:shape>
          <o:OLEObject Type="Embed" ProgID="Equation.DSMT4" ShapeID="_x0000_i1116" DrawAspect="Content" ObjectID="_1770912823" r:id="rId19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794B96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B200C3A">
          <v:shape id="_x0000_i1117" type="#_x0000_t75" style="width:15pt;height:18pt" o:ole="">
            <v:imagedata r:id="rId192" o:title=""/>
          </v:shape>
          <o:OLEObject Type="Embed" ProgID="Equation.DSMT4" ShapeID="_x0000_i1117" DrawAspect="Content" ObjectID="_1770912824" r:id="rId1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ремиться к сетям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5930E66">
          <v:shape id="_x0000_i1118" type="#_x0000_t75" style="width:10.5pt;height:10.5pt" o:ole="">
            <v:imagedata r:id="rId194" o:title=""/>
          </v:shape>
          <o:OLEObject Type="Embed" ProgID="Equation.DSMT4" ShapeID="_x0000_i1118" DrawAspect="Content" ObjectID="_1770912825" r:id="rId1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836091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D99A216">
          <v:shape id="_x0000_i1119" type="#_x0000_t75" style="width:30pt;height:18pt" o:ole="">
            <v:imagedata r:id="rId196" o:title=""/>
          </v:shape>
          <o:OLEObject Type="Embed" ProgID="Equation.DSMT4" ShapeID="_x0000_i1119" DrawAspect="Content" ObjectID="_1770912826" r:id="rId19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434D273">
          <v:shape id="_x0000_i1120" type="#_x0000_t75" style="width:6pt;height:13.5pt" o:ole="">
            <v:imagedata r:id="rId198" o:title=""/>
          </v:shape>
          <o:OLEObject Type="Embed" ProgID="Equation.DSMT4" ShapeID="_x0000_i1120" DrawAspect="Content" ObjectID="_1770912827" r:id="rId1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и</w:t>
      </w:r>
      <w:r w:rsidR="004431D9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431D9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150376F5">
          <v:shape id="_x0000_i1121" type="#_x0000_t75" style="width:15pt;height:18pt" o:ole="">
            <v:imagedata r:id="rId192" o:title=""/>
          </v:shape>
          <o:OLEObject Type="Embed" ProgID="Equation.DSMT4" ShapeID="_x0000_i1121" DrawAspect="Content" ObjectID="_1770912828" r:id="rId200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32DF2D50" w14:textId="77777777" w:rsidTr="000C1DEE">
        <w:tc>
          <w:tcPr>
            <w:tcW w:w="9322" w:type="dxa"/>
          </w:tcPr>
          <w:p w14:paraId="694D826D" w14:textId="602EEF3F" w:rsidR="00D76777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00" w:dyaOrig="540" w14:anchorId="186CB48E">
                <v:shape id="_x0000_i1122" type="#_x0000_t75" style="width:126pt;height:27pt" o:ole="">
                  <v:imagedata r:id="rId201" o:title=""/>
                </v:shape>
                <o:OLEObject Type="Embed" ProgID="Equation.DSMT4" ShapeID="_x0000_i1122" DrawAspect="Content" ObjectID="_1770912829" r:id="rId202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5D91866F" w14:textId="5CC3969C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341C22B0" w14:textId="79786389" w:rsidR="003B674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7B5B51F3" w14:textId="77777777" w:rsidTr="000C1DEE">
        <w:tc>
          <w:tcPr>
            <w:tcW w:w="9322" w:type="dxa"/>
          </w:tcPr>
          <w:p w14:paraId="53539D1B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0" w:dyaOrig="360" w14:anchorId="621E331A">
                <v:shape id="_x0000_i1123" type="#_x0000_t75" style="width:240pt;height:18pt" o:ole="">
                  <v:imagedata r:id="rId203" o:title=""/>
                </v:shape>
                <o:OLEObject Type="Embed" ProgID="Equation.DSMT4" ShapeID="_x0000_i1123" DrawAspect="Content" ObjectID="_1770912830" r:id="rId204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49BF0400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20" w14:anchorId="3B9B63E2">
                <v:shape id="_x0000_i1124" type="#_x0000_t75" style="width:76.5pt;height:16.5pt" o:ole="">
                  <v:imagedata r:id="rId205" o:title=""/>
                </v:shape>
                <o:OLEObject Type="Embed" ProgID="Equation.DSMT4" ShapeID="_x0000_i1124" DrawAspect="Content" ObjectID="_1770912831" r:id="rId206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5945A35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755A303" w14:textId="4AB6AC80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D76777" w14:paraId="0B60A7F4" w14:textId="77777777" w:rsidTr="000C1DEE">
        <w:tc>
          <w:tcPr>
            <w:tcW w:w="9322" w:type="dxa"/>
          </w:tcPr>
          <w:p w14:paraId="64D5A9A5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80" w14:anchorId="06D3A7C2">
                <v:shape id="_x0000_i1125" type="#_x0000_t75" style="width:31.5pt;height:34.5pt" o:ole="">
                  <v:imagedata r:id="rId207" o:title=""/>
                </v:shape>
                <o:OLEObject Type="Embed" ProgID="Equation.DSMT4" ShapeID="_x0000_i1125" DrawAspect="Content" ObjectID="_1770912832" r:id="rId208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3DA1720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00D775FA">
                <v:shape id="_x0000_i1126" type="#_x0000_t75" style="width:63pt;height:18pt" o:ole="">
                  <v:imagedata r:id="rId209" o:title=""/>
                </v:shape>
                <o:OLEObject Type="Embed" ProgID="Equation.DSMT4" ShapeID="_x0000_i1126" DrawAspect="Content" ObjectID="_1770912833" r:id="rId210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963C964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431F3BF" w14:textId="376D87A9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D76777" w14:paraId="2076CB0A" w14:textId="77777777" w:rsidTr="000C1DEE">
        <w:tc>
          <w:tcPr>
            <w:tcW w:w="9322" w:type="dxa"/>
          </w:tcPr>
          <w:p w14:paraId="48BA75E3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80" w:dyaOrig="680" w14:anchorId="0972BEB6">
                <v:shape id="_x0000_i1127" type="#_x0000_t75" style="width:30pt;height:34.5pt" o:ole="">
                  <v:imagedata r:id="rId211" o:title=""/>
                </v:shape>
                <o:OLEObject Type="Embed" ProgID="Equation.DSMT4" ShapeID="_x0000_i1127" DrawAspect="Content" ObjectID="_1770912834" r:id="rId212"/>
              </w:object>
            </w:r>
            <w:r w:rsidRPr="0083609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494F32" w14:textId="77777777" w:rsidR="00D76777" w:rsidRPr="00836091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80" w14:anchorId="120AF089">
                <v:shape id="_x0000_i1128" type="#_x0000_t75" style="width:63pt;height:19.5pt" o:ole="">
                  <v:imagedata r:id="rId213" o:title=""/>
                </v:shape>
                <o:OLEObject Type="Embed" ProgID="Equation.DSMT4" ShapeID="_x0000_i1128" DrawAspect="Content" ObjectID="_1770912835" r:id="rId214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1617ECA6" w14:textId="77777777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EDE47D7" w14:textId="6B7D6E12" w:rsidR="00D76777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29D1F71C" w14:textId="4CF05011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4F1F4BDD">
          <v:shape id="_x0000_i1129" type="#_x0000_t75" style="width:21pt;height:15pt" o:ole="">
            <v:imagedata r:id="rId215" o:title=""/>
          </v:shape>
          <o:OLEObject Type="Embed" ProgID="Equation.DSMT4" ShapeID="_x0000_i1129" DrawAspect="Content" ObjectID="_1770912836" r:id="rId216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440" w:dyaOrig="320" w14:anchorId="770AF90F">
          <v:shape id="_x0000_i1130" type="#_x0000_t75" style="width:22.5pt;height:16.5pt" o:ole="">
            <v:imagedata r:id="rId217" o:title=""/>
          </v:shape>
          <o:OLEObject Type="Embed" ProgID="Equation.DSMT4" ShapeID="_x0000_i1130" DrawAspect="Content" ObjectID="_1770912837" r:id="rId218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836091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726811E6">
          <v:shape id="_x0000_i1131" type="#_x0000_t75" style="width:12pt;height:10.5pt" o:ole="">
            <v:imagedata r:id="rId219" o:title=""/>
          </v:shape>
          <o:OLEObject Type="Embed" ProgID="Equation.DSMT4" ShapeID="_x0000_i1131" DrawAspect="Content" ObjectID="_1770912838" r:id="rId220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20F25D56">
          <v:shape id="_x0000_i1132" type="#_x0000_t75" style="width:12pt;height:16.5pt" o:ole="">
            <v:imagedata r:id="rId221" o:title=""/>
          </v:shape>
          <o:OLEObject Type="Embed" ProgID="Equation.DSMT4" ShapeID="_x0000_i1132" DrawAspect="Content" ObjectID="_1770912839" r:id="rId222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DD4186F" w14:textId="77777777" w:rsidR="003B6749" w:rsidRPr="00836091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6A57C431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2" w:name="_Toc160139857"/>
      <w:bookmarkEnd w:id="29"/>
      <w:bookmarkEnd w:id="30"/>
      <w:bookmarkEnd w:id="31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3 Анализ результатов</w:t>
      </w:r>
      <w:bookmarkEnd w:id="32"/>
    </w:p>
    <w:p w14:paraId="23CE8057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3" w:name="_Toc160139858"/>
      <w:r w:rsidRPr="00836091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4" w:name="Xfe058d3a024fb6dd95113959ad2449f6b7167f8"/>
      <w:bookmarkEnd w:id="33"/>
    </w:p>
    <w:p w14:paraId="3D59D4C0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836091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5" w:name="_Toc160139859"/>
      <w:bookmarkEnd w:id="34"/>
      <w:r w:rsidRPr="00836091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5"/>
    </w:p>
    <w:p w14:paraId="4CA32F29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63350B23" w14:textId="77777777" w:rsidR="00DC73F3" w:rsidRPr="00836091" w:rsidRDefault="00771DFB" w:rsidP="000C1DEE">
      <w:pPr>
        <w:pStyle w:val="FirstParagraph"/>
        <w:keepNext/>
        <w:ind w:firstLine="709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2352B870" wp14:editId="377A542A">
            <wp:extent cx="5830114" cy="296268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3794" w14:textId="0B3D9331" w:rsidR="00DC73F3" w:rsidRPr="00836091" w:rsidRDefault="00DC73F3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</w:t>
      </w:r>
      <w:r w:rsidR="002C3A9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</w:t>
      </w:r>
      <w:r w:rsidRPr="0083609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тандартных ошибок</w:t>
      </w:r>
      <w:r w:rsidR="002C3A99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7B033A8B" w14:textId="116FD24B" w:rsidR="003B6749" w:rsidRPr="00836091" w:rsidRDefault="003B6749" w:rsidP="000C1DEE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45E9CD99" w14:textId="50B22DE8" w:rsidR="003B6749" w:rsidRPr="00836091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6" w:name="_Toc160139860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3.2.1 Интерпретация результатов</w:t>
      </w:r>
      <w:bookmarkStart w:id="37" w:name="глава-3-анализ-результатов"/>
      <w:bookmarkStart w:id="38" w:name="X21f251316f4a195ccdab94755c962bb9bf7a3c0"/>
      <w:bookmarkStart w:id="39" w:name="X89a469ad28585566eaff6f5f769f2571779f4fd"/>
      <w:bookmarkEnd w:id="36"/>
    </w:p>
    <w:p w14:paraId="35813E06" w14:textId="45F49F4D" w:rsidR="003B674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5"/>
        <w:gridCol w:w="666"/>
      </w:tblGrid>
      <w:tr w:rsidR="00D76777" w14:paraId="50A0179F" w14:textId="77777777" w:rsidTr="000C1DEE">
        <w:tc>
          <w:tcPr>
            <w:tcW w:w="9322" w:type="dxa"/>
          </w:tcPr>
          <w:p w14:paraId="299DCB7F" w14:textId="3543427B" w:rsidR="00D76777" w:rsidRDefault="00D76777" w:rsidP="000C1DEE">
            <w:pPr>
              <w:pStyle w:val="BodyText"/>
              <w:ind w:firstLine="709"/>
              <w:jc w:val="center"/>
              <w:rPr>
                <w:lang w:val="ru-RU"/>
              </w:rPr>
            </w:pPr>
            <w:r w:rsidRPr="008360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00" w14:anchorId="3D3DB878">
                <v:shape id="_x0000_i1133" type="#_x0000_t75" style="width:133.5pt;height:19.5pt" o:ole="">
                  <v:imagedata r:id="rId224" o:title=""/>
                </v:shape>
                <o:OLEObject Type="Embed" ProgID="Equation.DSMT4" ShapeID="_x0000_i1133" DrawAspect="Content" ObjectID="_1770912840" r:id="rId225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25949836" w14:textId="1B5C0066" w:rsidR="00D76777" w:rsidRDefault="00D76777" w:rsidP="000C1DEE">
            <w:pPr>
              <w:pStyle w:val="BodyText"/>
              <w:rPr>
                <w:lang w:val="ru-RU"/>
              </w:rPr>
            </w:pPr>
            <w:r>
              <w:rPr>
                <w:lang w:val="ru-RU"/>
              </w:rPr>
              <w:t>(27)</w:t>
            </w:r>
          </w:p>
        </w:tc>
      </w:tr>
    </w:tbl>
    <w:p w14:paraId="14C24F69" w14:textId="77777777" w:rsidR="00D76777" w:rsidRDefault="000170A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6ACCF558">
          <v:shape id="_x0000_i1134" type="#_x0000_t75" style="width:69pt;height:16.5pt" o:ole="">
            <v:imagedata r:id="rId226" o:title=""/>
          </v:shape>
          <o:OLEObject Type="Embed" ProgID="Equation.DSMT4" ShapeID="_x0000_i1134" DrawAspect="Content" ObjectID="_1770912841" r:id="rId22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14:paraId="4B87B2FA" w14:textId="77777777" w:rsidTr="000C1DEE">
        <w:tc>
          <w:tcPr>
            <w:tcW w:w="9322" w:type="dxa"/>
          </w:tcPr>
          <w:p w14:paraId="0AA8E903" w14:textId="154F42CC" w:rsidR="00D76777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3609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40" w:dyaOrig="380" w14:anchorId="295798B0">
                <v:shape id="_x0000_i1135" type="#_x0000_t75" style="width:123pt;height:22.5pt" o:ole="">
                  <v:imagedata r:id="rId228" o:title=""/>
                </v:shape>
                <o:OLEObject Type="Embed" ProgID="Equation.DSMT4" ShapeID="_x0000_i1135" DrawAspect="Content" ObjectID="_1770912842" r:id="rId229"/>
              </w:object>
            </w:r>
            <w:r w:rsidRPr="0083609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CFFC726" w14:textId="0146678F" w:rsidR="00D76777" w:rsidRPr="00D76777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28A6A12C" w14:textId="5D62113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3E023E6E">
          <v:shape id="_x0000_i1136" type="#_x0000_t75" style="width:40.5pt;height:19.5pt" o:ole="">
            <v:imagedata r:id="rId230" o:title=""/>
          </v:shape>
          <o:OLEObject Type="Embed" ProgID="Equation.DSMT4" ShapeID="_x0000_i1136" DrawAspect="Content" ObjectID="_1770912843" r:id="rId23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5FEE9BF0">
          <v:shape id="_x0000_i1137" type="#_x0000_t75" style="width:10.5pt;height:18pt" o:ole="">
            <v:imagedata r:id="rId232" o:title=""/>
          </v:shape>
          <o:OLEObject Type="Embed" ProgID="Equation.DSMT4" ShapeID="_x0000_i1137" DrawAspect="Content" ObjectID="_1770912844" r:id="rId23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70738845">
          <v:shape id="_x0000_i1138" type="#_x0000_t75" style="width:13.5pt;height:19.5pt" o:ole="">
            <v:imagedata r:id="rId234" o:title=""/>
          </v:shape>
          <o:OLEObject Type="Embed" ProgID="Equation.DSMT4" ShapeID="_x0000_i1138" DrawAspect="Content" ObjectID="_1770912845" r:id="rId23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5111D10F">
          <v:shape id="_x0000_i1139" type="#_x0000_t75" style="width:10.5pt;height:15pt" o:ole="">
            <v:imagedata r:id="rId236" o:title=""/>
          </v:shape>
          <o:OLEObject Type="Embed" ProgID="Equation.DSMT4" ShapeID="_x0000_i1139" DrawAspect="Content" ObjectID="_1770912846" r:id="rId23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416D12C">
          <v:shape id="_x0000_i1140" type="#_x0000_t75" style="width:6pt;height:13.5pt" o:ole="">
            <v:imagedata r:id="rId238" o:title=""/>
          </v:shape>
          <o:OLEObject Type="Embed" ProgID="Equation.DSMT4" ShapeID="_x0000_i1140" DrawAspect="Content" ObjectID="_1770912847" r:id="rId23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4C9E6C8">
          <v:shape id="_x0000_i1141" type="#_x0000_t75" style="width:6pt;height:13.5pt" o:ole="">
            <v:imagedata r:id="rId240" o:title=""/>
          </v:shape>
          <o:OLEObject Type="Embed" ProgID="Equation.DSMT4" ShapeID="_x0000_i1141" DrawAspect="Content" ObjectID="_1770912848" r:id="rId24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3E5CF53">
          <v:shape id="_x0000_i1142" type="#_x0000_t75" style="width:19.5pt;height:16.5pt" o:ole="">
            <v:imagedata r:id="rId242" o:title=""/>
          </v:shape>
          <o:OLEObject Type="Embed" ProgID="Equation.DSMT4" ShapeID="_x0000_i1142" DrawAspect="Content" ObjectID="_1770912849" r:id="rId24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BC1C266">
          <v:shape id="_x0000_i1143" type="#_x0000_t75" style="width:10.5pt;height:10.5pt" o:ole="">
            <v:imagedata r:id="rId244" o:title=""/>
          </v:shape>
          <o:OLEObject Type="Embed" ProgID="Equation.DSMT4" ShapeID="_x0000_i1143" DrawAspect="Content" ObjectID="_1770912850" r:id="rId24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59048C3F">
          <v:shape id="_x0000_i1144" type="#_x0000_t75" style="width:13.5pt;height:18pt" o:ole="">
            <v:imagedata r:id="rId246" o:title=""/>
          </v:shape>
          <o:OLEObject Type="Embed" ProgID="Equation.DSMT4" ShapeID="_x0000_i1144" DrawAspect="Content" ObjectID="_1770912851" r:id="rId24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EB36DA7">
          <v:shape id="_x0000_i1145" type="#_x0000_t75" style="width:13.5pt;height:18pt" o:ole="">
            <v:imagedata r:id="rId248" o:title=""/>
          </v:shape>
          <o:OLEObject Type="Embed" ProgID="Equation.DSMT4" ShapeID="_x0000_i1145" DrawAspect="Content" ObjectID="_1770912852" r:id="rId24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99" w:dyaOrig="380" w14:anchorId="0301BE63">
          <v:shape id="_x0000_i1146" type="#_x0000_t75" style="width:114pt;height:19.5pt" o:ole="">
            <v:imagedata r:id="rId250" o:title=""/>
          </v:shape>
          <o:OLEObject Type="Embed" ProgID="Equation.DSMT4" ShapeID="_x0000_i1146" DrawAspect="Content" ObjectID="_1770912853" r:id="rId25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05C09636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794B96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0C53CF57">
          <v:shape id="_x0000_i1147" type="#_x0000_t75" style="width:40.5pt;height:15pt" o:ole="">
            <v:imagedata r:id="rId252" o:title=""/>
          </v:shape>
          <o:OLEObject Type="Embed" ProgID="Equation.DSMT4" ShapeID="_x0000_i1147" DrawAspect="Content" ObjectID="_1770912854" r:id="rId25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59B20D42">
          <v:shape id="_x0000_i1148" type="#_x0000_t75" style="width:18pt;height:19.5pt" o:ole="">
            <v:imagedata r:id="rId254" o:title=""/>
          </v:shape>
          <o:OLEObject Type="Embed" ProgID="Equation.DSMT4" ShapeID="_x0000_i1148" DrawAspect="Content" ObjectID="_1770912855" r:id="rId25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1115F1F">
          <v:shape id="_x0000_i1149" type="#_x0000_t75" style="width:15pt;height:18pt" o:ole="">
            <v:imagedata r:id="rId256" o:title=""/>
          </v:shape>
          <o:OLEObject Type="Embed" ProgID="Equation.DSMT4" ShapeID="_x0000_i1149" DrawAspect="Content" ObjectID="_1770912856" r:id="rId25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0F4E0DDA" w14:textId="26EB17EB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900" w:dyaOrig="320" w14:anchorId="3A453D56">
          <v:shape id="_x0000_i1150" type="#_x0000_t75" style="width:2in;height:16.5pt" o:ole="">
            <v:imagedata r:id="rId258" o:title=""/>
          </v:shape>
          <o:OLEObject Type="Embed" ProgID="Equation.DSMT4" ShapeID="_x0000_i1150" DrawAspect="Content" ObjectID="_1770912857" r:id="rId25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6498EE4A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1FA0573">
          <v:shape id="_x0000_i1151" type="#_x0000_t75" style="width:6pt;height:13.5pt" o:ole="">
            <v:imagedata r:id="rId260" o:title=""/>
          </v:shape>
          <o:OLEObject Type="Embed" ProgID="Equation.DSMT4" ShapeID="_x0000_i1151" DrawAspect="Content" ObjectID="_1770912858" r:id="rId26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1AABB941">
          <v:shape id="_x0000_i1152" type="#_x0000_t75" style="width:16.5pt;height:18pt" o:ole="">
            <v:imagedata r:id="rId262" o:title=""/>
          </v:shape>
          <o:OLEObject Type="Embed" ProgID="Equation.DSMT4" ShapeID="_x0000_i1152" DrawAspect="Content" ObjectID="_1770912859" r:id="rId26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="00DC73F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вязей, чьи значения </w:t>
      </w:r>
      <w:r w:rsidR="00F9501C" w:rsidRPr="00836091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658E6F6F">
          <v:shape id="_x0000_i1153" type="#_x0000_t75" style="width:13.5pt;height:19.5pt" o:ole="">
            <v:imagedata r:id="rId264" o:title=""/>
          </v:shape>
          <o:OLEObject Type="Embed" ProgID="Equation.DSMT4" ShapeID="_x0000_i1153" DrawAspect="Content" ObjectID="_1770912860" r:id="rId26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308A1ABB">
          <v:shape id="_x0000_i1154" type="#_x0000_t75" style="width:10.5pt;height:18pt" o:ole="">
            <v:imagedata r:id="rId266" o:title=""/>
          </v:shape>
          <o:OLEObject Type="Embed" ProgID="Equation.DSMT4" ShapeID="_x0000_i1154" DrawAspect="Content" ObjectID="_1770912861" r:id="rId26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FE825CE">
          <v:shape id="_x0000_i1155" type="#_x0000_t75" style="width:6pt;height:13.5pt" o:ole="">
            <v:imagedata r:id="rId268" o:title=""/>
          </v:shape>
          <o:OLEObject Type="Embed" ProgID="Equation.DSMT4" ShapeID="_x0000_i1155" DrawAspect="Content" ObjectID="_1770912862" r:id="rId26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836091">
        <w:rPr>
          <w:rFonts w:ascii="Times New Roman" w:hAnsi="Times New Roman" w:cs="Times New Roman"/>
          <w:position w:val="-4"/>
          <w:sz w:val="28"/>
          <w:szCs w:val="28"/>
        </w:rPr>
        <w:object w:dxaOrig="180" w:dyaOrig="200" w14:anchorId="3691EAEA">
          <v:shape id="_x0000_i1156" type="#_x0000_t75" style="width:9pt;height:10.5pt" o:ole="">
            <v:imagedata r:id="rId270" o:title=""/>
          </v:shape>
          <o:OLEObject Type="Embed" ProgID="Equation.DSMT4" ShapeID="_x0000_i1156" DrawAspect="Content" ObjectID="_1770912863" r:id="rId27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6710CFCB">
          <v:shape id="_x0000_i1157" type="#_x0000_t75" style="width:40.5pt;height:16.5pt" o:ole="">
            <v:imagedata r:id="rId272" o:title=""/>
          </v:shape>
          <o:OLEObject Type="Embed" ProgID="Equation.DSMT4" ShapeID="_x0000_i1157" DrawAspect="Content" ObjectID="_1770912864" r:id="rId27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C73F3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9E244CA">
          <v:shape id="_x0000_i1158" type="#_x0000_t75" style="width:84pt;height:19.5pt" o:ole="">
            <v:imagedata r:id="rId274" o:title=""/>
          </v:shape>
          <o:OLEObject Type="Embed" ProgID="Equation.DSMT4" ShapeID="_x0000_i1158" DrawAspect="Content" ObjectID="_1770912865" r:id="rId27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159BEBDF">
          <v:shape id="_x0000_i1159" type="#_x0000_t75" style="width:84pt;height:19.5pt" o:ole="">
            <v:imagedata r:id="rId276" o:title=""/>
          </v:shape>
          <o:OLEObject Type="Embed" ProgID="Equation.DSMT4" ShapeID="_x0000_i1159" DrawAspect="Content" ObjectID="_1770912866" r:id="rId27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C73F3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1003E053">
          <v:shape id="_x0000_i1160" type="#_x0000_t75" style="width:105pt;height:19.5pt" o:ole="">
            <v:imagedata r:id="rId278" o:title=""/>
          </v:shape>
          <o:OLEObject Type="Embed" ProgID="Equation.DSMT4" ShapeID="_x0000_i1160" DrawAspect="Content" ObjectID="_1770912867" r:id="rId27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2902D732">
          <v:shape id="_x0000_i1161" type="#_x0000_t75" style="width:105pt;height:19.5pt" o:ole="">
            <v:imagedata r:id="rId280" o:title=""/>
          </v:shape>
          <o:OLEObject Type="Embed" ProgID="Equation.DSMT4" ShapeID="_x0000_i1161" DrawAspect="Content" ObjectID="_1770912868" r:id="rId28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836091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8509719">
          <v:shape id="_x0000_i1162" type="#_x0000_t75" style="width:6pt;height:13.5pt" o:ole="">
            <v:imagedata r:id="rId282" o:title=""/>
          </v:shape>
          <o:OLEObject Type="Embed" ProgID="Equation.DSMT4" ShapeID="_x0000_i1162" DrawAspect="Content" ObjectID="_1770912869" r:id="rId28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9295CBA">
          <v:shape id="_x0000_i1163" type="#_x0000_t75" style="width:6pt;height:13.5pt" o:ole="">
            <v:imagedata r:id="rId284" o:title=""/>
          </v:shape>
          <o:OLEObject Type="Embed" ProgID="Equation.DSMT4" ShapeID="_x0000_i1163" DrawAspect="Content" ObjectID="_1770912870" r:id="rId28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6E4D8AAB">
          <v:shape id="_x0000_i1164" type="#_x0000_t75" style="width:10.5pt;height:15pt" o:ole="">
            <v:imagedata r:id="rId286" o:title=""/>
          </v:shape>
          <o:OLEObject Type="Embed" ProgID="Equation.DSMT4" ShapeID="_x0000_i1164" DrawAspect="Content" ObjectID="_1770912871" r:id="rId28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D79611">
          <v:shape id="_x0000_i1165" type="#_x0000_t75" style="width:6pt;height:13.5pt" o:ole="">
            <v:imagedata r:id="rId288" o:title=""/>
          </v:shape>
          <o:OLEObject Type="Embed" ProgID="Equation.DSMT4" ShapeID="_x0000_i1165" DrawAspect="Content" ObjectID="_1770912872" r:id="rId28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A544EC">
          <v:shape id="_x0000_i1166" type="#_x0000_t75" style="width:10.5pt;height:15pt" o:ole="">
            <v:imagedata r:id="rId290" o:title=""/>
          </v:shape>
          <o:OLEObject Type="Embed" ProgID="Equation.DSMT4" ShapeID="_x0000_i1166" DrawAspect="Content" ObjectID="_1770912873" r:id="rId29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7D8498F">
          <v:shape id="_x0000_i1167" type="#_x0000_t75" style="width:6pt;height:13.5pt" o:ole="">
            <v:imagedata r:id="rId292" o:title=""/>
          </v:shape>
          <o:OLEObject Type="Embed" ProgID="Equation.DSMT4" ShapeID="_x0000_i1167" DrawAspect="Content" ObjectID="_1770912874" r:id="rId29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6412460">
          <v:shape id="_x0000_i1168" type="#_x0000_t75" style="width:10.5pt;height:15pt" o:ole="">
            <v:imagedata r:id="rId294" o:title=""/>
          </v:shape>
          <o:OLEObject Type="Embed" ProgID="Equation.DSMT4" ShapeID="_x0000_i1168" DrawAspect="Content" ObjectID="_1770912875" r:id="rId29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79699A79">
          <v:shape id="_x0000_i1169" type="#_x0000_t75" style="width:10.5pt;height:15pt" o:ole="">
            <v:imagedata r:id="rId296" o:title=""/>
          </v:shape>
          <o:OLEObject Type="Embed" ProgID="Equation.DSMT4" ShapeID="_x0000_i1169" DrawAspect="Content" ObjectID="_1770912876" r:id="rId29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83CC3A1">
          <v:shape id="_x0000_i1170" type="#_x0000_t75" style="width:10.5pt;height:15pt" o:ole="">
            <v:imagedata r:id="rId298" o:title=""/>
          </v:shape>
          <o:OLEObject Type="Embed" ProgID="Equation.DSMT4" ShapeID="_x0000_i1170" DrawAspect="Content" ObjectID="_1770912877" r:id="rId29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F9501C" w:rsidRPr="00836091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4AE40A2E">
          <v:shape id="_x0000_i1171" type="#_x0000_t75" style="width:10.5pt;height:15pt" o:ole="">
            <v:imagedata r:id="rId300" o:title=""/>
          </v:shape>
          <o:OLEObject Type="Embed" ProgID="Equation.DSMT4" ShapeID="_x0000_i1171" DrawAspect="Content" ObjectID="_1770912878" r:id="rId30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F9501C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22DA4EFE">
          <v:shape id="_x0000_i1172" type="#_x0000_t75" style="width:10.5pt;height:15pt" o:ole="">
            <v:imagedata r:id="rId302" o:title=""/>
          </v:shape>
          <o:OLEObject Type="Embed" ProgID="Equation.DSMT4" ShapeID="_x0000_i1172" DrawAspect="Content" ObjectID="_1770912879" r:id="rId30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0" w:name="density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outratelog"/>
      <w:bookmarkEnd w:id="40"/>
      <w:proofErr w:type="spellStart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836091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4F6BE72">
          <v:shape id="_x0000_i1173" type="#_x0000_t75" style="width:12pt;height:18pt" o:ole="">
            <v:imagedata r:id="rId304" o:title=""/>
          </v:shape>
          <o:OLEObject Type="Embed" ProgID="Equation.DSMT4" ShapeID="_x0000_i1173" DrawAspect="Content" ObjectID="_1770912880" r:id="rId305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B060AF6">
          <v:shape id="_x0000_i1174" type="#_x0000_t75" style="width:6pt;height:13.5pt" o:ole="">
            <v:imagedata r:id="rId306" o:title=""/>
          </v:shape>
          <o:OLEObject Type="Embed" ProgID="Equation.DSMT4" ShapeID="_x0000_i1174" DrawAspect="Content" ObjectID="_1770912881" r:id="rId307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836091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transitive-triads"/>
      <w:bookmarkEnd w:id="41"/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48782355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D229B67">
          <v:shape id="_x0000_i1175" type="#_x0000_t75" style="width:6pt;height:13.5pt" o:ole="">
            <v:imagedata r:id="rId308" o:title=""/>
          </v:shape>
          <o:OLEObject Type="Embed" ProgID="Equation.DSMT4" ShapeID="_x0000_i1175" DrawAspect="Content" ObjectID="_1770912882" r:id="rId309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автором с </w:t>
      </w:r>
      <w:r w:rsidR="0021761A" w:rsidRPr="00836091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077AB192">
          <v:shape id="_x0000_i1176" type="#_x0000_t75" style="width:6pt;height:13.5pt" o:ole="">
            <v:imagedata r:id="rId310" o:title=""/>
          </v:shape>
          <o:OLEObject Type="Embed" ProgID="Equation.DSMT4" ShapeID="_x0000_i1176" DrawAspect="Content" ObjectID="_1770912883" r:id="rId311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21761A" w:rsidRPr="00836091">
        <w:rPr>
          <w:rFonts w:ascii="Times New Roman" w:hAnsi="Times New Roman" w:cs="Times New Roman"/>
          <w:position w:val="-10"/>
          <w:sz w:val="28"/>
          <w:szCs w:val="28"/>
        </w:rPr>
        <w:object w:dxaOrig="2700" w:dyaOrig="320" w14:anchorId="2719A676">
          <v:shape id="_x0000_i1177" type="#_x0000_t75" style="width:135pt;height:16.5pt" o:ole="">
            <v:imagedata r:id="rId312" o:title=""/>
          </v:shape>
          <o:OLEObject Type="Embed" ProgID="Equation.DSMT4" ShapeID="_x0000_i1177" DrawAspect="Content" ObjectID="_1770912884" r:id="rId313"/>
        </w:objec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80128A9" w14:textId="298EEE81" w:rsidR="0068033E" w:rsidRPr="00836091" w:rsidRDefault="0068033E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3" w:name="transtripx-expcovar"/>
      <w:bookmarkEnd w:id="42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4C051D44" w14:textId="649D17D4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4" w:name="_Toc160139861"/>
      <w:bookmarkEnd w:id="37"/>
      <w:bookmarkEnd w:id="38"/>
      <w:bookmarkEnd w:id="39"/>
      <w:bookmarkEnd w:id="43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5" w:name="заключение"/>
      <w:bookmarkEnd w:id="44"/>
    </w:p>
    <w:p w14:paraId="758EC281" w14:textId="77777777" w:rsidR="003B6749" w:rsidRPr="00836091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836091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6" w:name="_Toc160139862"/>
      <w:bookmarkEnd w:id="45"/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писок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литературы</w:t>
      </w:r>
      <w:bookmarkStart w:id="47" w:name="список-литературы"/>
      <w:bookmarkEnd w:id="46"/>
      <w:proofErr w:type="spellEnd"/>
    </w:p>
    <w:p w14:paraId="3118E3CE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83609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FA246B9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4F7FEB0E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796950F3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8536473" w14:textId="2DB5742E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4">
        <w:r w:rsidRPr="0083609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12417875" w14:textId="2536D25E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315">
        <w:r w:rsidRPr="0083609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: 14.01.2024).</w:t>
      </w:r>
    </w:p>
    <w:p w14:paraId="74B6CA76" w14:textId="77777777" w:rsidR="003B6749" w:rsidRPr="00836091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 statistical evaluation of social network dynamics /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 T. — </w:t>
      </w:r>
      <w:proofErr w:type="spellStart"/>
      <w:proofErr w:type="gram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Sociolog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>ical</w:t>
      </w:r>
      <w:proofErr w:type="spellEnd"/>
      <w:r w:rsidRPr="0083609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ethodology. — 2001. — № 31. — С. 361-395.</w:t>
      </w:r>
    </w:p>
    <w:bookmarkEnd w:id="47"/>
    <w:p w14:paraId="23820648" w14:textId="77777777" w:rsidR="003B6749" w:rsidRPr="00836091" w:rsidRDefault="003B6749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836091" w:rsidSect="001D2389">
      <w:footerReference w:type="default" r:id="rId316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B135F3" w14:textId="77777777" w:rsidR="006524CD" w:rsidRDefault="006524CD">
      <w:pPr>
        <w:spacing w:after="0"/>
      </w:pPr>
      <w:r>
        <w:separator/>
      </w:r>
    </w:p>
  </w:endnote>
  <w:endnote w:type="continuationSeparator" w:id="0">
    <w:p w14:paraId="061DDEEB" w14:textId="77777777" w:rsidR="006524CD" w:rsidRDefault="006524C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33E920" w14:textId="77777777" w:rsidR="006524CD" w:rsidRDefault="006524CD">
      <w:r>
        <w:separator/>
      </w:r>
    </w:p>
  </w:footnote>
  <w:footnote w:type="continuationSeparator" w:id="0">
    <w:p w14:paraId="360736E4" w14:textId="77777777" w:rsidR="006524CD" w:rsidRDefault="006524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 w15:restartNumberingAfterBreak="0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 w15:restartNumberingAfterBreak="0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3" w15:restartNumberingAfterBreak="0">
    <w:nsid w:val="0DA5173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4386355C"/>
    <w:multiLevelType w:val="multilevel"/>
    <w:tmpl w:val="7F84756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5" w15:restartNumberingAfterBreak="0">
    <w:nsid w:val="608D5AAD"/>
    <w:multiLevelType w:val="hybridMultilevel"/>
    <w:tmpl w:val="CE006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5"/>
  </w:num>
  <w:num w:numId="27">
    <w:abstractNumId w:val="13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6749"/>
    <w:rsid w:val="000170A4"/>
    <w:rsid w:val="00024202"/>
    <w:rsid w:val="00070EA0"/>
    <w:rsid w:val="00072B8A"/>
    <w:rsid w:val="000B1066"/>
    <w:rsid w:val="000C1DEE"/>
    <w:rsid w:val="000C5346"/>
    <w:rsid w:val="001C384D"/>
    <w:rsid w:val="001D2389"/>
    <w:rsid w:val="001F18E3"/>
    <w:rsid w:val="0021761A"/>
    <w:rsid w:val="002427B1"/>
    <w:rsid w:val="002C3A99"/>
    <w:rsid w:val="002E1886"/>
    <w:rsid w:val="00314859"/>
    <w:rsid w:val="00343C31"/>
    <w:rsid w:val="003A3650"/>
    <w:rsid w:val="003B6749"/>
    <w:rsid w:val="00424897"/>
    <w:rsid w:val="004431D9"/>
    <w:rsid w:val="004B3BCF"/>
    <w:rsid w:val="00515E28"/>
    <w:rsid w:val="005229A9"/>
    <w:rsid w:val="005668CA"/>
    <w:rsid w:val="00572544"/>
    <w:rsid w:val="005838A2"/>
    <w:rsid w:val="005937C6"/>
    <w:rsid w:val="005C7E5E"/>
    <w:rsid w:val="00617667"/>
    <w:rsid w:val="006524CD"/>
    <w:rsid w:val="0068033E"/>
    <w:rsid w:val="006A0C4A"/>
    <w:rsid w:val="007230D1"/>
    <w:rsid w:val="007347AD"/>
    <w:rsid w:val="00771DFB"/>
    <w:rsid w:val="00775CEF"/>
    <w:rsid w:val="00794B96"/>
    <w:rsid w:val="007A7E4A"/>
    <w:rsid w:val="007B7A3B"/>
    <w:rsid w:val="00836091"/>
    <w:rsid w:val="0084082E"/>
    <w:rsid w:val="009311D9"/>
    <w:rsid w:val="00980E7A"/>
    <w:rsid w:val="009B2729"/>
    <w:rsid w:val="009F1294"/>
    <w:rsid w:val="00A035D0"/>
    <w:rsid w:val="00A36E45"/>
    <w:rsid w:val="00AA7D76"/>
    <w:rsid w:val="00AB6A54"/>
    <w:rsid w:val="00B56BE1"/>
    <w:rsid w:val="00B66BFD"/>
    <w:rsid w:val="00BC5772"/>
    <w:rsid w:val="00BD75C1"/>
    <w:rsid w:val="00BF6C87"/>
    <w:rsid w:val="00C14CD2"/>
    <w:rsid w:val="00C1554E"/>
    <w:rsid w:val="00C16713"/>
    <w:rsid w:val="00C21103"/>
    <w:rsid w:val="00C41D74"/>
    <w:rsid w:val="00C62ACD"/>
    <w:rsid w:val="00C67280"/>
    <w:rsid w:val="00D0045E"/>
    <w:rsid w:val="00D469C5"/>
    <w:rsid w:val="00D63F15"/>
    <w:rsid w:val="00D76777"/>
    <w:rsid w:val="00D809C0"/>
    <w:rsid w:val="00DC73F3"/>
    <w:rsid w:val="00DD2C27"/>
    <w:rsid w:val="00EF68DB"/>
    <w:rsid w:val="00F01F22"/>
    <w:rsid w:val="00F14141"/>
    <w:rsid w:val="00F5556D"/>
    <w:rsid w:val="00F56667"/>
    <w:rsid w:val="00F710C9"/>
    <w:rsid w:val="00F9501C"/>
    <w:rsid w:val="00FA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  <w15:docId w15:val="{23AA9822-AA02-422D-A5B6-3CAE98AF6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73F3"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  <w:rsid w:val="00F01F22"/>
  </w:style>
  <w:style w:type="paragraph" w:styleId="Footer">
    <w:name w:val="footer"/>
    <w:basedOn w:val="Normal"/>
    <w:link w:val="FooterChar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01F22"/>
  </w:style>
  <w:style w:type="paragraph" w:styleId="TOC3">
    <w:name w:val="toc 3"/>
    <w:basedOn w:val="Normal"/>
    <w:next w:val="Normal"/>
    <w:autoRedefine/>
    <w:uiPriority w:val="39"/>
    <w:unhideWhenUsed/>
    <w:rsid w:val="009F1294"/>
    <w:pPr>
      <w:spacing w:after="100"/>
      <w:ind w:left="480"/>
    </w:pPr>
  </w:style>
  <w:style w:type="paragraph" w:styleId="TOC1">
    <w:name w:val="toc 1"/>
    <w:basedOn w:val="Normal"/>
    <w:next w:val="Normal"/>
    <w:autoRedefine/>
    <w:uiPriority w:val="39"/>
    <w:unhideWhenUsed/>
    <w:rsid w:val="009F129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F1294"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  <w:rsid w:val="009F1294"/>
  </w:style>
  <w:style w:type="paragraph" w:customStyle="1" w:styleId="MTDisplayEquation">
    <w:name w:val="MTDisplayEquation"/>
    <w:basedOn w:val="BodyText"/>
    <w:next w:val="Normal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427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sid w:val="002427B1"/>
    <w:rPr>
      <w:color w:val="808080"/>
    </w:rPr>
  </w:style>
  <w:style w:type="paragraph" w:styleId="ListParagraph">
    <w:name w:val="List Paragraph"/>
    <w:basedOn w:val="Normal"/>
    <w:rsid w:val="00C14CD2"/>
    <w:pPr>
      <w:ind w:left="720"/>
      <w:contextualSpacing/>
    </w:pPr>
  </w:style>
  <w:style w:type="character" w:customStyle="1" w:styleId="math">
    <w:name w:val="math"/>
    <w:basedOn w:val="DefaultParagraphFont"/>
    <w:rsid w:val="00C21103"/>
  </w:style>
  <w:style w:type="character" w:customStyle="1" w:styleId="MTEquationSection">
    <w:name w:val="MTEquationSection"/>
    <w:basedOn w:val="DefaultParagraphFont"/>
    <w:rsid w:val="00794B96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sid w:val="00F5556D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5556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5556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555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5556D"/>
    <w:rPr>
      <w:b/>
      <w:bCs/>
      <w:sz w:val="20"/>
      <w:szCs w:val="20"/>
    </w:rPr>
  </w:style>
  <w:style w:type="table" w:styleId="TableGrid">
    <w:name w:val="Table Grid"/>
    <w:basedOn w:val="TableNormal"/>
    <w:rsid w:val="00C1671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1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3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72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50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3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hyperlink" Target="https://www.stats.ox.ac.uk/~snijders/siena/RSiena_Manual.pdf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png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hyperlink" Target="https://www.stats.ox.ac.uk/~snijders/siena/Siena_algorithms.pdf" TargetMode="Externa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4</TotalTime>
  <Pages>19</Pages>
  <Words>4653</Words>
  <Characters>26528</Characters>
  <Application>Microsoft Office Word</Application>
  <DocSecurity>0</DocSecurity>
  <Lines>221</Lines>
  <Paragraphs>6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48</cp:revision>
  <dcterms:created xsi:type="dcterms:W3CDTF">2024-02-09T14:28:00Z</dcterms:created>
  <dcterms:modified xsi:type="dcterms:W3CDTF">2024-03-02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